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04027E" w14:textId="77777777" w:rsidR="00B65EB1" w:rsidRDefault="00B65EB1" w:rsidP="00B65EB1">
      <w:pPr>
        <w:jc w:val="center"/>
        <w:rPr>
          <w:ins w:id="0" w:author="Soh Kai Yiing" w:date="2019-01-01T13:25:00Z"/>
          <w:sz w:val="48"/>
          <w:szCs w:val="48"/>
          <w:lang w:val="en-US"/>
        </w:rPr>
      </w:pPr>
    </w:p>
    <w:p w14:paraId="69E07BD4" w14:textId="77777777" w:rsidR="00B65EB1" w:rsidRPr="006A066D" w:rsidRDefault="00B65EB1" w:rsidP="00B65EB1">
      <w:pPr>
        <w:jc w:val="center"/>
        <w:rPr>
          <w:ins w:id="1" w:author="Soh Kai Yiing" w:date="2019-01-01T13:25:00Z"/>
          <w:rFonts w:ascii="Arial Black" w:hAnsi="Arial Black" w:cs="Aharoni"/>
          <w:sz w:val="48"/>
          <w:szCs w:val="48"/>
          <w:lang w:val="en-US"/>
        </w:rPr>
      </w:pPr>
      <w:ins w:id="2" w:author="Soh Kai Yiing" w:date="2019-01-01T13:25:00Z">
        <w:r w:rsidRPr="006A066D">
          <w:rPr>
            <w:rFonts w:ascii="Arial Black" w:hAnsi="Arial Black" w:cs="Aharoni"/>
            <w:sz w:val="48"/>
            <w:szCs w:val="48"/>
            <w:lang w:val="en-US"/>
          </w:rPr>
          <w:t>ES043</w:t>
        </w:r>
      </w:ins>
    </w:p>
    <w:p w14:paraId="63FB6EF9" w14:textId="77777777" w:rsidR="00B65EB1" w:rsidRDefault="00B65EB1" w:rsidP="00B65EB1">
      <w:pPr>
        <w:jc w:val="center"/>
        <w:rPr>
          <w:ins w:id="3" w:author="Soh Kai Yiing" w:date="2019-01-01T13:25:00Z"/>
          <w:sz w:val="48"/>
          <w:szCs w:val="48"/>
          <w:lang w:val="en-US"/>
        </w:rPr>
      </w:pPr>
    </w:p>
    <w:p w14:paraId="3FDD2312" w14:textId="77777777" w:rsidR="00B65EB1" w:rsidRDefault="00B65EB1" w:rsidP="00B65EB1">
      <w:pPr>
        <w:jc w:val="center"/>
        <w:rPr>
          <w:ins w:id="4" w:author="Soh Kai Yiing" w:date="2019-01-01T13:25:00Z"/>
          <w:sz w:val="48"/>
          <w:szCs w:val="48"/>
          <w:lang w:val="en-US"/>
        </w:rPr>
      </w:pPr>
    </w:p>
    <w:p w14:paraId="21973080" w14:textId="77777777" w:rsidR="00B65EB1" w:rsidRDefault="00B65EB1" w:rsidP="00B65EB1">
      <w:pPr>
        <w:jc w:val="center"/>
        <w:rPr>
          <w:ins w:id="5" w:author="Soh Kai Yiing" w:date="2019-01-01T13:25:00Z"/>
          <w:sz w:val="48"/>
          <w:szCs w:val="48"/>
          <w:lang w:val="en-US"/>
        </w:rPr>
      </w:pPr>
    </w:p>
    <w:p w14:paraId="402C5280" w14:textId="77777777" w:rsidR="00B65EB1" w:rsidRPr="00A1600D" w:rsidRDefault="00B65EB1" w:rsidP="00B65EB1">
      <w:pPr>
        <w:jc w:val="center"/>
        <w:rPr>
          <w:ins w:id="6" w:author="Soh Kai Yiing" w:date="2019-01-01T13:25:00Z"/>
          <w:b/>
          <w:sz w:val="40"/>
          <w:szCs w:val="40"/>
          <w:u w:val="single"/>
          <w:lang w:val="en-US"/>
        </w:rPr>
      </w:pPr>
      <w:ins w:id="7" w:author="Soh Kai Yiing" w:date="2019-01-01T13:25:00Z">
        <w:r w:rsidRPr="00A1600D">
          <w:rPr>
            <w:b/>
            <w:sz w:val="40"/>
            <w:szCs w:val="40"/>
            <w:u w:val="single"/>
            <w:lang w:val="en-US"/>
          </w:rPr>
          <w:t>PUSH-UP EXERCISE COUNTER</w:t>
        </w:r>
      </w:ins>
    </w:p>
    <w:p w14:paraId="7F65D495" w14:textId="77777777" w:rsidR="00B65EB1" w:rsidRDefault="00B65EB1" w:rsidP="00B65EB1">
      <w:pPr>
        <w:jc w:val="center"/>
        <w:rPr>
          <w:ins w:id="8" w:author="Soh Kai Yiing" w:date="2019-01-01T13:25:00Z"/>
          <w:sz w:val="48"/>
          <w:szCs w:val="48"/>
          <w:lang w:val="en-US"/>
        </w:rPr>
      </w:pPr>
    </w:p>
    <w:p w14:paraId="00996167" w14:textId="77777777" w:rsidR="00B65EB1" w:rsidRDefault="00B65EB1" w:rsidP="00B65EB1">
      <w:pPr>
        <w:jc w:val="center"/>
        <w:rPr>
          <w:ins w:id="9" w:author="Soh Kai Yiing" w:date="2019-01-01T13:25:00Z"/>
          <w:sz w:val="48"/>
          <w:szCs w:val="48"/>
          <w:lang w:val="en-US"/>
        </w:rPr>
      </w:pPr>
    </w:p>
    <w:p w14:paraId="173A56E8" w14:textId="77777777" w:rsidR="00B65EB1" w:rsidRPr="006A066D" w:rsidRDefault="00B65EB1" w:rsidP="00B65EB1">
      <w:pPr>
        <w:jc w:val="center"/>
        <w:rPr>
          <w:ins w:id="10" w:author="Soh Kai Yiing" w:date="2019-01-01T13:25:00Z"/>
          <w:sz w:val="48"/>
          <w:szCs w:val="48"/>
          <w:lang w:val="en-US"/>
        </w:rPr>
      </w:pPr>
    </w:p>
    <w:p w14:paraId="3424B562" w14:textId="77777777" w:rsidR="00B65EB1" w:rsidRPr="00A1600D" w:rsidRDefault="00B65EB1" w:rsidP="00B65EB1">
      <w:pPr>
        <w:jc w:val="center"/>
        <w:rPr>
          <w:ins w:id="11" w:author="Soh Kai Yiing" w:date="2019-01-01T13:25:00Z"/>
          <w:b/>
          <w:sz w:val="40"/>
          <w:szCs w:val="40"/>
          <w:lang w:val="en-US"/>
        </w:rPr>
      </w:pPr>
      <w:ins w:id="12" w:author="Soh Kai Yiing" w:date="2019-01-01T13:25:00Z">
        <w:r w:rsidRPr="00A1600D">
          <w:rPr>
            <w:b/>
            <w:sz w:val="40"/>
            <w:szCs w:val="40"/>
            <w:lang w:val="en-US"/>
          </w:rPr>
          <w:t>SOH WEI KIAT 4A1</w:t>
        </w:r>
      </w:ins>
    </w:p>
    <w:p w14:paraId="7F4F514B" w14:textId="77777777" w:rsidR="00B65EB1" w:rsidRPr="00A1600D" w:rsidRDefault="00B65EB1" w:rsidP="00B65EB1">
      <w:pPr>
        <w:jc w:val="center"/>
        <w:rPr>
          <w:ins w:id="13" w:author="Soh Kai Yiing" w:date="2019-01-01T13:25:00Z"/>
          <w:sz w:val="32"/>
          <w:szCs w:val="32"/>
          <w:lang w:val="en-US"/>
        </w:rPr>
      </w:pPr>
      <w:ins w:id="14" w:author="Soh Kai Yiing" w:date="2019-01-01T13:25:00Z">
        <w:r w:rsidRPr="00A1600D">
          <w:rPr>
            <w:sz w:val="32"/>
            <w:szCs w:val="32"/>
            <w:lang w:val="en-US"/>
          </w:rPr>
          <w:t>HWA CHONG INSTITUTION</w:t>
        </w:r>
      </w:ins>
    </w:p>
    <w:p w14:paraId="20EEA6E4" w14:textId="77777777" w:rsidR="00B65EB1" w:rsidRDefault="00B65EB1" w:rsidP="00B65EB1">
      <w:pPr>
        <w:jc w:val="center"/>
        <w:rPr>
          <w:ins w:id="15" w:author="Soh Kai Yiing" w:date="2019-01-01T13:25:00Z"/>
          <w:sz w:val="48"/>
          <w:szCs w:val="48"/>
          <w:lang w:val="en-US"/>
        </w:rPr>
      </w:pPr>
    </w:p>
    <w:p w14:paraId="7E8545A0" w14:textId="77777777" w:rsidR="00B65EB1" w:rsidRDefault="00B65EB1" w:rsidP="00B65EB1">
      <w:pPr>
        <w:jc w:val="center"/>
        <w:rPr>
          <w:ins w:id="16" w:author="Soh Kai Yiing" w:date="2019-01-01T13:25:00Z"/>
          <w:sz w:val="48"/>
          <w:szCs w:val="48"/>
          <w:lang w:val="en-US"/>
        </w:rPr>
      </w:pPr>
    </w:p>
    <w:p w14:paraId="59CD124B" w14:textId="77777777" w:rsidR="00B65EB1" w:rsidRDefault="00B65EB1" w:rsidP="00B65EB1">
      <w:pPr>
        <w:jc w:val="center"/>
        <w:rPr>
          <w:ins w:id="17" w:author="Soh Kai Yiing" w:date="2019-01-01T13:25:00Z"/>
          <w:b/>
          <w:sz w:val="32"/>
          <w:szCs w:val="32"/>
          <w:lang w:val="en-US"/>
        </w:rPr>
      </w:pPr>
      <w:ins w:id="18" w:author="Soh Kai Yiing" w:date="2019-01-01T13:25:00Z">
        <w:r w:rsidRPr="00A1600D">
          <w:rPr>
            <w:b/>
            <w:sz w:val="32"/>
            <w:szCs w:val="32"/>
            <w:lang w:val="en-US"/>
          </w:rPr>
          <w:t>MENTOR: DR SANGIT SASIDHAR</w:t>
        </w:r>
      </w:ins>
    </w:p>
    <w:p w14:paraId="2B43BB29" w14:textId="77777777" w:rsidR="00B65EB1" w:rsidRPr="00A1600D" w:rsidRDefault="00B65EB1" w:rsidP="00B65EB1">
      <w:pPr>
        <w:jc w:val="center"/>
        <w:rPr>
          <w:ins w:id="19" w:author="Soh Kai Yiing" w:date="2019-01-01T13:25:00Z"/>
          <w:sz w:val="32"/>
          <w:szCs w:val="32"/>
          <w:lang w:val="en-US"/>
        </w:rPr>
      </w:pPr>
      <w:ins w:id="20" w:author="Soh Kai Yiing" w:date="2019-01-01T13:25:00Z">
        <w:r w:rsidRPr="00A1600D">
          <w:rPr>
            <w:sz w:val="32"/>
            <w:szCs w:val="32"/>
            <w:lang w:val="en-US"/>
          </w:rPr>
          <w:t>DEPARTMENT OF ELECTRICAL ENGINEERING</w:t>
        </w:r>
        <w:r>
          <w:rPr>
            <w:sz w:val="32"/>
            <w:szCs w:val="32"/>
            <w:lang w:val="en-US"/>
          </w:rPr>
          <w:t xml:space="preserve"> (NUS)</w:t>
        </w:r>
      </w:ins>
    </w:p>
    <w:p w14:paraId="606FEDA8" w14:textId="77777777" w:rsidR="00B65EB1" w:rsidRPr="006A066D" w:rsidRDefault="00B65EB1" w:rsidP="00B65EB1">
      <w:pPr>
        <w:jc w:val="center"/>
        <w:rPr>
          <w:ins w:id="21" w:author="Soh Kai Yiing" w:date="2019-01-01T13:25:00Z"/>
          <w:sz w:val="48"/>
          <w:szCs w:val="48"/>
          <w:lang w:val="en-US"/>
        </w:rPr>
      </w:pPr>
    </w:p>
    <w:p w14:paraId="13925F35" w14:textId="0BA39B57" w:rsidR="005A52DB" w:rsidRPr="004256D7" w:rsidDel="00B65EB1" w:rsidRDefault="004256D7" w:rsidP="000D7041">
      <w:pPr>
        <w:spacing w:line="360" w:lineRule="auto"/>
        <w:jc w:val="center"/>
        <w:rPr>
          <w:del w:id="22" w:author="Soh Kai Yiing" w:date="2019-01-01T13:25:00Z"/>
          <w:rFonts w:ascii="Times New Roman" w:hAnsi="Times New Roman" w:cs="Times New Roman"/>
          <w:b/>
          <w:sz w:val="52"/>
          <w:szCs w:val="44"/>
          <w:lang w:val="en-US"/>
        </w:rPr>
      </w:pPr>
      <w:del w:id="23" w:author="Soh Kai Yiing" w:date="2019-01-01T13:25:00Z">
        <w:r w:rsidRPr="004256D7" w:rsidDel="00B65EB1">
          <w:rPr>
            <w:rFonts w:ascii="Times New Roman" w:hAnsi="Times New Roman" w:cs="Times New Roman"/>
            <w:b/>
            <w:sz w:val="52"/>
            <w:szCs w:val="44"/>
            <w:lang w:val="en-US"/>
          </w:rPr>
          <w:delText>Push-Up Counter</w:delText>
        </w:r>
      </w:del>
    </w:p>
    <w:p w14:paraId="782387CC" w14:textId="1E8B18E5" w:rsidR="004256D7" w:rsidRPr="004256D7" w:rsidDel="00B65EB1" w:rsidRDefault="004256D7" w:rsidP="000D7041">
      <w:pPr>
        <w:spacing w:line="360" w:lineRule="auto"/>
        <w:jc w:val="center"/>
        <w:rPr>
          <w:del w:id="24" w:author="Soh Kai Yiing" w:date="2019-01-01T13:25:00Z"/>
          <w:rFonts w:ascii="Times New Roman" w:hAnsi="Times New Roman" w:cs="Times New Roman"/>
          <w:b/>
          <w:sz w:val="52"/>
          <w:szCs w:val="44"/>
          <w:lang w:val="en-US"/>
        </w:rPr>
      </w:pPr>
    </w:p>
    <w:p w14:paraId="38CFBBBF" w14:textId="5946DD2F" w:rsidR="004256D7" w:rsidRPr="004256D7" w:rsidDel="00B65EB1" w:rsidRDefault="004256D7">
      <w:pPr>
        <w:spacing w:line="360" w:lineRule="auto"/>
        <w:rPr>
          <w:del w:id="25" w:author="Soh Kai Yiing" w:date="2019-01-01T13:25:00Z"/>
          <w:rFonts w:ascii="Times New Roman" w:hAnsi="Times New Roman" w:cs="Times New Roman"/>
          <w:b/>
          <w:sz w:val="72"/>
          <w:szCs w:val="44"/>
          <w:lang w:val="en-US"/>
        </w:rPr>
        <w:pPrChange w:id="26" w:author="Soh Kai Yiing" w:date="2019-01-01T13:25:00Z">
          <w:pPr>
            <w:spacing w:line="360" w:lineRule="auto"/>
            <w:jc w:val="center"/>
          </w:pPr>
        </w:pPrChange>
      </w:pPr>
    </w:p>
    <w:p w14:paraId="1A5A17E1" w14:textId="359D72AF" w:rsidR="004256D7" w:rsidRPr="004256D7" w:rsidDel="00B65EB1" w:rsidRDefault="004256D7" w:rsidP="000D7041">
      <w:pPr>
        <w:spacing w:line="360" w:lineRule="auto"/>
        <w:jc w:val="center"/>
        <w:rPr>
          <w:del w:id="27" w:author="Soh Kai Yiing" w:date="2019-01-01T13:25:00Z"/>
          <w:rFonts w:ascii="Times New Roman" w:hAnsi="Times New Roman" w:cs="Times New Roman"/>
          <w:sz w:val="40"/>
          <w:szCs w:val="24"/>
          <w:lang w:val="en-US"/>
        </w:rPr>
      </w:pPr>
      <w:del w:id="28" w:author="Soh Kai Yiing" w:date="2019-01-01T13:25:00Z">
        <w:r w:rsidRPr="004256D7" w:rsidDel="00B65EB1">
          <w:rPr>
            <w:rFonts w:ascii="Times New Roman" w:hAnsi="Times New Roman" w:cs="Times New Roman"/>
            <w:sz w:val="40"/>
            <w:szCs w:val="24"/>
            <w:lang w:val="en-US"/>
          </w:rPr>
          <w:delText>Soh Wei Kiat (4A1 30)</w:delText>
        </w:r>
        <w:r w:rsidRPr="004256D7" w:rsidDel="00B65EB1">
          <w:rPr>
            <w:rFonts w:ascii="Times New Roman" w:hAnsi="Times New Roman" w:cs="Times New Roman"/>
            <w:sz w:val="40"/>
            <w:szCs w:val="24"/>
            <w:lang w:val="en-US"/>
          </w:rPr>
          <w:br/>
          <w:delText>Chua Qin Di (4A1 08)</w:delText>
        </w:r>
      </w:del>
    </w:p>
    <w:p w14:paraId="67F5BAC9" w14:textId="74457AF0" w:rsidR="004256D7" w:rsidRPr="004256D7" w:rsidDel="00B65EB1" w:rsidRDefault="004256D7" w:rsidP="000D7041">
      <w:pPr>
        <w:spacing w:line="360" w:lineRule="auto"/>
        <w:jc w:val="center"/>
        <w:rPr>
          <w:del w:id="29" w:author="Soh Kai Yiing" w:date="2019-01-01T13:25:00Z"/>
          <w:rFonts w:ascii="Times New Roman" w:hAnsi="Times New Roman" w:cs="Times New Roman"/>
          <w:sz w:val="40"/>
          <w:szCs w:val="24"/>
          <w:lang w:val="en-US"/>
        </w:rPr>
      </w:pPr>
    </w:p>
    <w:p w14:paraId="2E2AE572" w14:textId="288A4173" w:rsidR="004256D7" w:rsidRPr="004256D7" w:rsidDel="00B65EB1" w:rsidRDefault="004256D7" w:rsidP="000D7041">
      <w:pPr>
        <w:spacing w:line="360" w:lineRule="auto"/>
        <w:jc w:val="center"/>
        <w:rPr>
          <w:del w:id="30" w:author="Soh Kai Yiing" w:date="2019-01-01T13:25:00Z"/>
          <w:rFonts w:ascii="Times New Roman" w:hAnsi="Times New Roman" w:cs="Times New Roman"/>
          <w:sz w:val="40"/>
          <w:szCs w:val="24"/>
          <w:lang w:val="en-US"/>
        </w:rPr>
      </w:pPr>
    </w:p>
    <w:p w14:paraId="72642C13" w14:textId="4F0E07D9" w:rsidR="004256D7" w:rsidRPr="004256D7" w:rsidDel="00B65EB1" w:rsidRDefault="004256D7">
      <w:pPr>
        <w:spacing w:line="360" w:lineRule="auto"/>
        <w:rPr>
          <w:del w:id="31" w:author="Soh Kai Yiing" w:date="2019-01-01T13:25:00Z"/>
          <w:rFonts w:ascii="Times New Roman" w:hAnsi="Times New Roman" w:cs="Times New Roman"/>
          <w:sz w:val="40"/>
          <w:szCs w:val="24"/>
          <w:lang w:val="en-US"/>
        </w:rPr>
        <w:pPrChange w:id="32" w:author="Soh Kai Yiing" w:date="2019-01-01T13:25:00Z">
          <w:pPr>
            <w:spacing w:line="360" w:lineRule="auto"/>
            <w:jc w:val="center"/>
          </w:pPr>
        </w:pPrChange>
      </w:pPr>
      <w:del w:id="33" w:author="Soh Kai Yiing" w:date="2019-01-01T13:25:00Z">
        <w:r w:rsidRPr="004256D7" w:rsidDel="00B65EB1">
          <w:rPr>
            <w:rFonts w:ascii="Times New Roman" w:hAnsi="Times New Roman" w:cs="Times New Roman"/>
            <w:sz w:val="40"/>
            <w:szCs w:val="24"/>
            <w:lang w:val="en-US"/>
          </w:rPr>
          <w:delText>Hwa Chong Institution (High School)</w:delText>
        </w:r>
      </w:del>
    </w:p>
    <w:p w14:paraId="6525E944" w14:textId="684FFEF3" w:rsidR="004256D7" w:rsidDel="00B65EB1" w:rsidRDefault="004256D7">
      <w:pPr>
        <w:spacing w:line="360" w:lineRule="auto"/>
        <w:rPr>
          <w:del w:id="34" w:author="Soh Kai Yiing" w:date="2019-01-01T13:25:00Z"/>
          <w:rFonts w:ascii="Times New Roman" w:hAnsi="Times New Roman" w:cs="Times New Roman"/>
          <w:sz w:val="32"/>
          <w:szCs w:val="24"/>
          <w:lang w:val="en-US"/>
        </w:rPr>
        <w:pPrChange w:id="35" w:author="Soh Kai Yiing" w:date="2019-01-01T13:25:00Z">
          <w:pPr>
            <w:spacing w:line="360" w:lineRule="auto"/>
            <w:jc w:val="center"/>
          </w:pPr>
        </w:pPrChange>
      </w:pPr>
    </w:p>
    <w:p w14:paraId="1D15B58D" w14:textId="5FF4986D" w:rsidR="004256D7" w:rsidDel="00B65EB1" w:rsidRDefault="004256D7">
      <w:pPr>
        <w:spacing w:line="360" w:lineRule="auto"/>
        <w:rPr>
          <w:del w:id="36" w:author="Soh Kai Yiing" w:date="2019-01-01T13:25:00Z"/>
          <w:rFonts w:ascii="Times New Roman" w:hAnsi="Times New Roman" w:cs="Times New Roman"/>
          <w:sz w:val="32"/>
          <w:szCs w:val="24"/>
          <w:lang w:val="en-US"/>
        </w:rPr>
        <w:pPrChange w:id="37" w:author="Soh Kai Yiing" w:date="2019-01-01T13:25:00Z">
          <w:pPr>
            <w:spacing w:line="360" w:lineRule="auto"/>
            <w:jc w:val="center"/>
          </w:pPr>
        </w:pPrChange>
      </w:pPr>
    </w:p>
    <w:p w14:paraId="637EC6BB" w14:textId="458879DE" w:rsidR="004256D7" w:rsidDel="00B65EB1" w:rsidRDefault="004256D7">
      <w:pPr>
        <w:spacing w:line="360" w:lineRule="auto"/>
        <w:rPr>
          <w:del w:id="38" w:author="Soh Kai Yiing" w:date="2019-01-01T13:25:00Z"/>
          <w:rFonts w:ascii="Times New Roman" w:hAnsi="Times New Roman" w:cs="Times New Roman"/>
          <w:sz w:val="32"/>
          <w:szCs w:val="24"/>
          <w:lang w:val="en-US"/>
        </w:rPr>
        <w:pPrChange w:id="39" w:author="Soh Kai Yiing" w:date="2019-01-01T13:25:00Z">
          <w:pPr>
            <w:spacing w:line="360" w:lineRule="auto"/>
            <w:jc w:val="center"/>
          </w:pPr>
        </w:pPrChange>
      </w:pPr>
    </w:p>
    <w:p w14:paraId="7FB47E78" w14:textId="1FB8258C" w:rsidR="004256D7" w:rsidDel="00B65EB1" w:rsidRDefault="004256D7">
      <w:pPr>
        <w:spacing w:line="360" w:lineRule="auto"/>
        <w:rPr>
          <w:del w:id="40" w:author="Soh Kai Yiing" w:date="2019-01-01T13:25:00Z"/>
          <w:rFonts w:ascii="Times New Roman" w:hAnsi="Times New Roman" w:cs="Times New Roman"/>
          <w:sz w:val="32"/>
          <w:szCs w:val="24"/>
          <w:lang w:val="en-US"/>
        </w:rPr>
        <w:pPrChange w:id="41" w:author="Soh Kai Yiing" w:date="2019-01-01T13:25:00Z">
          <w:pPr>
            <w:spacing w:line="360" w:lineRule="auto"/>
            <w:jc w:val="center"/>
          </w:pPr>
        </w:pPrChange>
      </w:pPr>
    </w:p>
    <w:p w14:paraId="1887E88C" w14:textId="768534E9" w:rsidR="004256D7" w:rsidDel="00B65EB1" w:rsidRDefault="004256D7">
      <w:pPr>
        <w:spacing w:line="360" w:lineRule="auto"/>
        <w:rPr>
          <w:del w:id="42" w:author="Soh Kai Yiing" w:date="2019-01-01T13:25:00Z"/>
          <w:rFonts w:ascii="Times New Roman" w:hAnsi="Times New Roman" w:cs="Times New Roman"/>
          <w:sz w:val="32"/>
          <w:szCs w:val="24"/>
          <w:lang w:val="en-US"/>
        </w:rPr>
        <w:pPrChange w:id="43" w:author="Soh Kai Yiing" w:date="2019-01-01T13:25:00Z">
          <w:pPr>
            <w:spacing w:line="360" w:lineRule="auto"/>
            <w:jc w:val="center"/>
          </w:pPr>
        </w:pPrChange>
      </w:pPr>
    </w:p>
    <w:p w14:paraId="2701B499" w14:textId="6F4BD2AA" w:rsidR="004256D7" w:rsidDel="00B65EB1" w:rsidRDefault="004256D7">
      <w:pPr>
        <w:spacing w:line="360" w:lineRule="auto"/>
        <w:rPr>
          <w:del w:id="44" w:author="Soh Kai Yiing" w:date="2019-01-01T13:25:00Z"/>
          <w:rFonts w:ascii="Times New Roman" w:hAnsi="Times New Roman" w:cs="Times New Roman"/>
          <w:sz w:val="32"/>
          <w:szCs w:val="24"/>
          <w:lang w:val="en-US"/>
        </w:rPr>
        <w:pPrChange w:id="45" w:author="Soh Kai Yiing" w:date="2019-01-01T13:25:00Z">
          <w:pPr>
            <w:spacing w:line="360" w:lineRule="auto"/>
            <w:jc w:val="center"/>
          </w:pPr>
        </w:pPrChange>
      </w:pPr>
    </w:p>
    <w:p w14:paraId="715728A4" w14:textId="4ADDC60F" w:rsidR="004256D7" w:rsidDel="00B65EB1" w:rsidRDefault="004256D7">
      <w:pPr>
        <w:spacing w:line="360" w:lineRule="auto"/>
        <w:rPr>
          <w:del w:id="46" w:author="Soh Kai Yiing" w:date="2019-01-01T13:25:00Z"/>
          <w:rFonts w:ascii="Times New Roman" w:hAnsi="Times New Roman" w:cs="Times New Roman"/>
          <w:sz w:val="32"/>
          <w:szCs w:val="24"/>
          <w:lang w:val="en-US"/>
        </w:rPr>
        <w:pPrChange w:id="47" w:author="Soh Kai Yiing" w:date="2019-01-01T13:25:00Z">
          <w:pPr>
            <w:spacing w:line="360" w:lineRule="auto"/>
            <w:jc w:val="center"/>
          </w:pPr>
        </w:pPrChange>
      </w:pPr>
    </w:p>
    <w:p w14:paraId="3899C4FD" w14:textId="7E26F460" w:rsidR="004256D7" w:rsidRDefault="004256D7">
      <w:pPr>
        <w:spacing w:line="360" w:lineRule="auto"/>
        <w:rPr>
          <w:rFonts w:ascii="Times New Roman" w:hAnsi="Times New Roman" w:cs="Times New Roman"/>
          <w:sz w:val="32"/>
          <w:szCs w:val="24"/>
          <w:lang w:val="en-US"/>
        </w:rPr>
        <w:pPrChange w:id="48" w:author="Soh Kai Yiing" w:date="2019-01-01T13:25:00Z">
          <w:pPr>
            <w:spacing w:line="360" w:lineRule="auto"/>
            <w:jc w:val="center"/>
          </w:pPr>
        </w:pPrChange>
      </w:pPr>
    </w:p>
    <w:p w14:paraId="3779F83E" w14:textId="5D35359E" w:rsidR="004256D7" w:rsidRDefault="004256D7" w:rsidP="000D7041">
      <w:pPr>
        <w:spacing w:line="360" w:lineRule="auto"/>
        <w:jc w:val="center"/>
        <w:rPr>
          <w:rFonts w:ascii="Times New Roman" w:hAnsi="Times New Roman" w:cs="Times New Roman"/>
          <w:sz w:val="32"/>
          <w:szCs w:val="24"/>
          <w:lang w:val="en-US"/>
        </w:rPr>
      </w:pPr>
    </w:p>
    <w:p w14:paraId="3C00CE53" w14:textId="77777777" w:rsidR="00C37D6F" w:rsidRDefault="00C37D6F" w:rsidP="000D7041">
      <w:pPr>
        <w:spacing w:line="360" w:lineRule="auto"/>
        <w:jc w:val="center"/>
        <w:rPr>
          <w:ins w:id="49" w:author="Soh Kai Yiing" w:date="2019-01-01T13:27:00Z"/>
          <w:rFonts w:ascii="Times New Roman" w:hAnsi="Times New Roman" w:cs="Times New Roman"/>
          <w:b/>
          <w:sz w:val="24"/>
          <w:szCs w:val="24"/>
          <w:lang w:val="en-US"/>
        </w:rPr>
      </w:pPr>
    </w:p>
    <w:p w14:paraId="142C52EE" w14:textId="53749EE6" w:rsidR="004256D7" w:rsidRPr="00CE0916" w:rsidRDefault="004256D7"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ABSTRACT</w:t>
      </w:r>
    </w:p>
    <w:p w14:paraId="26D33DDF" w14:textId="77777777" w:rsidR="00C37D6F" w:rsidRPr="00C37D6F" w:rsidRDefault="00C37D6F" w:rsidP="00C37D6F">
      <w:pPr>
        <w:spacing w:line="480" w:lineRule="auto"/>
        <w:rPr>
          <w:ins w:id="50" w:author="Soh Kai Yiing" w:date="2019-01-01T13:29:00Z"/>
          <w:rFonts w:ascii="Times New Roman" w:hAnsi="Times New Roman" w:cs="Times New Roman"/>
          <w:sz w:val="24"/>
          <w:szCs w:val="24"/>
          <w:lang w:val="en-US"/>
          <w:rPrChange w:id="51" w:author="Soh Kai Yiing" w:date="2019-01-01T13:30:00Z">
            <w:rPr>
              <w:ins w:id="52" w:author="Soh Kai Yiing" w:date="2019-01-01T13:29:00Z"/>
              <w:rFonts w:ascii="Times New Roman" w:hAnsi="Times New Roman" w:cs="Times New Roman"/>
              <w:sz w:val="28"/>
              <w:szCs w:val="24"/>
              <w:lang w:val="en-US"/>
            </w:rPr>
          </w:rPrChange>
        </w:rPr>
      </w:pPr>
      <w:ins w:id="53" w:author="Soh Kai Yiing" w:date="2019-01-01T13:29:00Z">
        <w:r w:rsidRPr="00C37D6F">
          <w:rPr>
            <w:rFonts w:ascii="Times New Roman" w:hAnsi="Times New Roman" w:cs="Times New Roman"/>
            <w:sz w:val="24"/>
            <w:szCs w:val="24"/>
            <w:lang w:val="en-US"/>
            <w:rPrChange w:id="54" w:author="Soh Kai Yiing" w:date="2019-01-01T13:30:00Z">
              <w:rPr>
                <w:rFonts w:ascii="Times New Roman" w:hAnsi="Times New Roman" w:cs="Times New Roman"/>
                <w:sz w:val="28"/>
                <w:szCs w:val="24"/>
                <w:lang w:val="en-US"/>
              </w:rPr>
            </w:rPrChange>
          </w:rPr>
          <w:t>Push-ups are a physical exercise performed in a prone position by raising and lowering the body using the arms. It is a basic exercise commonly seen in military physical trainings and punishments.</w:t>
        </w:r>
      </w:ins>
    </w:p>
    <w:p w14:paraId="10F9598C" w14:textId="77777777" w:rsidR="00C37D6F" w:rsidRPr="00C37D6F" w:rsidRDefault="00C37D6F" w:rsidP="00C37D6F">
      <w:pPr>
        <w:spacing w:line="480" w:lineRule="auto"/>
        <w:rPr>
          <w:ins w:id="55" w:author="Soh Kai Yiing" w:date="2019-01-01T13:29:00Z"/>
          <w:rFonts w:ascii="Times New Roman" w:hAnsi="Times New Roman" w:cs="Times New Roman"/>
          <w:sz w:val="24"/>
          <w:szCs w:val="24"/>
          <w:lang w:val="en-US"/>
          <w:rPrChange w:id="56" w:author="Soh Kai Yiing" w:date="2019-01-01T13:30:00Z">
            <w:rPr>
              <w:ins w:id="57" w:author="Soh Kai Yiing" w:date="2019-01-01T13:29:00Z"/>
              <w:rFonts w:ascii="Times New Roman" w:hAnsi="Times New Roman" w:cs="Times New Roman"/>
              <w:sz w:val="28"/>
              <w:szCs w:val="24"/>
              <w:lang w:val="en-US"/>
            </w:rPr>
          </w:rPrChange>
        </w:rPr>
      </w:pPr>
      <w:ins w:id="58" w:author="Soh Kai Yiing" w:date="2019-01-01T13:29:00Z">
        <w:r w:rsidRPr="00C37D6F">
          <w:rPr>
            <w:rFonts w:ascii="Times New Roman" w:hAnsi="Times New Roman" w:cs="Times New Roman"/>
            <w:sz w:val="24"/>
            <w:szCs w:val="24"/>
            <w:lang w:val="en-US"/>
            <w:rPrChange w:id="59" w:author="Soh Kai Yiing" w:date="2019-01-01T13:30:00Z">
              <w:rPr>
                <w:rFonts w:ascii="Times New Roman" w:hAnsi="Times New Roman" w:cs="Times New Roman"/>
                <w:sz w:val="28"/>
                <w:szCs w:val="24"/>
                <w:lang w:val="en-US"/>
              </w:rPr>
            </w:rPrChange>
          </w:rPr>
          <w:t xml:space="preserve">Push-up counters are made in order to accurately record the number of push-ups done by a person and to help a person monitor the progress of his training. Existing push-up counters use infrared technology or compression-based technology to count the number of push-ups done by the user. However, there are some flaws that exist in current push-up counting devices. </w:t>
        </w:r>
      </w:ins>
    </w:p>
    <w:p w14:paraId="48ED18EA" w14:textId="77777777" w:rsidR="00C37D6F" w:rsidRPr="00C37D6F" w:rsidRDefault="00C37D6F" w:rsidP="00C37D6F">
      <w:pPr>
        <w:spacing w:line="480" w:lineRule="auto"/>
        <w:rPr>
          <w:ins w:id="60" w:author="Soh Kai Yiing" w:date="2019-01-01T13:29:00Z"/>
          <w:rFonts w:ascii="Times New Roman" w:hAnsi="Times New Roman" w:cs="Times New Roman"/>
          <w:sz w:val="24"/>
          <w:szCs w:val="24"/>
          <w:lang w:val="en-US"/>
          <w:rPrChange w:id="61" w:author="Soh Kai Yiing" w:date="2019-01-01T13:30:00Z">
            <w:rPr>
              <w:ins w:id="62" w:author="Soh Kai Yiing" w:date="2019-01-01T13:29:00Z"/>
              <w:rFonts w:ascii="Times New Roman" w:hAnsi="Times New Roman" w:cs="Times New Roman"/>
              <w:sz w:val="28"/>
              <w:szCs w:val="24"/>
              <w:lang w:val="en-US"/>
            </w:rPr>
          </w:rPrChange>
        </w:rPr>
      </w:pPr>
      <w:ins w:id="63" w:author="Soh Kai Yiing" w:date="2019-01-01T13:29:00Z">
        <w:r w:rsidRPr="00C37D6F">
          <w:rPr>
            <w:rFonts w:ascii="Times New Roman" w:hAnsi="Times New Roman" w:cs="Times New Roman"/>
            <w:sz w:val="24"/>
            <w:szCs w:val="24"/>
            <w:lang w:val="en-US"/>
            <w:rPrChange w:id="64" w:author="Soh Kai Yiing" w:date="2019-01-01T13:30:00Z">
              <w:rPr>
                <w:rFonts w:ascii="Times New Roman" w:hAnsi="Times New Roman" w:cs="Times New Roman"/>
                <w:sz w:val="28"/>
                <w:szCs w:val="24"/>
                <w:lang w:val="en-US"/>
              </w:rPr>
            </w:rPrChange>
          </w:rPr>
          <w:t>As such, this project aims to design and build a push-up counter, using Arduino, which would be wearable and have increased capabilities. This project improves on existing push-up counters by measuring the posture of the user doing the push-up. This is achieved through using a small device at the lower back of the user to measure the angle of his back.</w:t>
        </w:r>
      </w:ins>
    </w:p>
    <w:p w14:paraId="4AE1A6AB" w14:textId="77777777" w:rsidR="00C37D6F" w:rsidRPr="00C37D6F" w:rsidRDefault="00C37D6F" w:rsidP="00C37D6F">
      <w:pPr>
        <w:spacing w:line="480" w:lineRule="auto"/>
        <w:rPr>
          <w:ins w:id="65" w:author="Soh Kai Yiing" w:date="2019-01-01T13:29:00Z"/>
          <w:rFonts w:ascii="Times New Roman" w:hAnsi="Times New Roman" w:cs="Times New Roman"/>
          <w:sz w:val="24"/>
          <w:szCs w:val="24"/>
          <w:lang w:val="en-US"/>
          <w:rPrChange w:id="66" w:author="Soh Kai Yiing" w:date="2019-01-01T13:30:00Z">
            <w:rPr>
              <w:ins w:id="67" w:author="Soh Kai Yiing" w:date="2019-01-01T13:29:00Z"/>
              <w:rFonts w:ascii="Times New Roman" w:hAnsi="Times New Roman" w:cs="Times New Roman"/>
              <w:sz w:val="28"/>
              <w:szCs w:val="24"/>
              <w:lang w:val="en-US"/>
            </w:rPr>
          </w:rPrChange>
        </w:rPr>
      </w:pPr>
      <w:ins w:id="68" w:author="Soh Kai Yiing" w:date="2019-01-01T13:29:00Z">
        <w:r w:rsidRPr="00C37D6F">
          <w:rPr>
            <w:rFonts w:ascii="Times New Roman" w:hAnsi="Times New Roman" w:cs="Times New Roman"/>
            <w:sz w:val="24"/>
            <w:szCs w:val="24"/>
            <w:lang w:val="en-US"/>
            <w:rPrChange w:id="69" w:author="Soh Kai Yiing" w:date="2019-01-01T13:30:00Z">
              <w:rPr>
                <w:rFonts w:ascii="Times New Roman" w:hAnsi="Times New Roman" w:cs="Times New Roman"/>
                <w:sz w:val="28"/>
                <w:szCs w:val="24"/>
                <w:lang w:val="en-US"/>
              </w:rPr>
            </w:rPrChange>
          </w:rPr>
          <w:t>Arduino is an open-source electronics platform based on easy-to-use hardware and software. Arduino can sense the environment by receiving inputs from sensors, and respond accordingly, through sound or light signals. Arduino can be programmed to perform tasks through writing codes using the Arduino Integrated Design Environment.</w:t>
        </w:r>
      </w:ins>
    </w:p>
    <w:p w14:paraId="4DC3C9E8" w14:textId="77777777" w:rsidR="00C37D6F" w:rsidRPr="007C6ECE" w:rsidRDefault="00C37D6F" w:rsidP="00C37D6F">
      <w:pPr>
        <w:spacing w:line="480" w:lineRule="auto"/>
        <w:rPr>
          <w:ins w:id="70" w:author="Soh Kai Yiing" w:date="2019-01-01T13:29:00Z"/>
          <w:lang w:val="en-US"/>
        </w:rPr>
      </w:pPr>
    </w:p>
    <w:p w14:paraId="3A56B528" w14:textId="4BB62C6D" w:rsidR="004256D7" w:rsidRPr="00CE0916" w:rsidDel="00C37D6F" w:rsidRDefault="008470B7">
      <w:pPr>
        <w:spacing w:line="360" w:lineRule="auto"/>
        <w:jc w:val="both"/>
        <w:rPr>
          <w:del w:id="71" w:author="Soh Kai Yiing" w:date="2019-01-01T13:29:00Z"/>
          <w:rFonts w:ascii="Times New Roman" w:hAnsi="Times New Roman" w:cs="Times New Roman"/>
          <w:sz w:val="24"/>
          <w:szCs w:val="24"/>
        </w:rPr>
        <w:pPrChange w:id="72" w:author="Sim Mong Chea" w:date="2018-08-15T21:01:00Z">
          <w:pPr>
            <w:spacing w:line="360" w:lineRule="auto"/>
          </w:pPr>
        </w:pPrChange>
      </w:pPr>
      <w:del w:id="73" w:author="Soh Kai Yiing" w:date="2019-01-01T13:29:00Z">
        <w:r w:rsidRPr="00CE0916" w:rsidDel="00C37D6F">
          <w:rPr>
            <w:rFonts w:ascii="Times New Roman" w:hAnsi="Times New Roman" w:cs="Times New Roman"/>
            <w:sz w:val="24"/>
            <w:szCs w:val="24"/>
          </w:rPr>
          <w:delText>A push</w:delText>
        </w:r>
      </w:del>
      <w:ins w:id="74" w:author="Sim Mong Chea" w:date="2018-08-15T22:08:00Z">
        <w:del w:id="75" w:author="Soh Kai Yiing" w:date="2019-01-01T13:29:00Z">
          <w:r w:rsidR="001D3DC7" w:rsidDel="00C37D6F">
            <w:rPr>
              <w:rFonts w:ascii="Times New Roman" w:hAnsi="Times New Roman" w:cs="Times New Roman"/>
              <w:sz w:val="24"/>
              <w:szCs w:val="24"/>
            </w:rPr>
            <w:delText>-</w:delText>
          </w:r>
        </w:del>
      </w:ins>
      <w:del w:id="76" w:author="Soh Kai Yiing" w:date="2019-01-01T13:29:00Z">
        <w:r w:rsidRPr="00CE0916" w:rsidDel="00C37D6F">
          <w:rPr>
            <w:rFonts w:ascii="Times New Roman" w:hAnsi="Times New Roman" w:cs="Times New Roman"/>
            <w:sz w:val="24"/>
            <w:szCs w:val="24"/>
          </w:rPr>
          <w:delText xml:space="preserve"> up is a common physical exercise that can </w:delText>
        </w:r>
      </w:del>
      <w:ins w:id="77" w:author="S wk" w:date="2018-08-15T22:36:00Z">
        <w:del w:id="78" w:author="Soh Kai Yiing" w:date="2019-01-01T13:29:00Z">
          <w:r w:rsidR="00164B9E" w:rsidDel="00C37D6F">
            <w:rPr>
              <w:rFonts w:ascii="Times New Roman" w:hAnsi="Times New Roman" w:cs="Times New Roman"/>
              <w:sz w:val="24"/>
              <w:szCs w:val="24"/>
            </w:rPr>
            <w:delText xml:space="preserve">be </w:delText>
          </w:r>
        </w:del>
      </w:ins>
      <w:del w:id="79" w:author="Soh Kai Yiing" w:date="2019-01-01T13:29:00Z">
        <w:r w:rsidRPr="00CE0916" w:rsidDel="00C37D6F">
          <w:rPr>
            <w:rFonts w:ascii="Times New Roman" w:hAnsi="Times New Roman" w:cs="Times New Roman"/>
            <w:sz w:val="24"/>
            <w:szCs w:val="24"/>
          </w:rPr>
          <w:delText>done by most people and serves various purposes. To complement this exercise, push up counters have been designed and produced to aid people in their training. However, due to limitations of existing push</w:delText>
        </w:r>
      </w:del>
      <w:ins w:id="80" w:author="Sim Mong Chea" w:date="2018-08-15T21:06:00Z">
        <w:del w:id="81" w:author="Soh Kai Yiing" w:date="2019-01-01T13:29:00Z">
          <w:r w:rsidR="00A95011" w:rsidDel="00C37D6F">
            <w:rPr>
              <w:rFonts w:ascii="Times New Roman" w:hAnsi="Times New Roman" w:cs="Times New Roman"/>
              <w:sz w:val="24"/>
              <w:szCs w:val="24"/>
            </w:rPr>
            <w:delText>-</w:delText>
          </w:r>
        </w:del>
      </w:ins>
      <w:del w:id="82" w:author="Soh Kai Yiing" w:date="2019-01-01T13:29:00Z">
        <w:r w:rsidRPr="00CE0916" w:rsidDel="00C37D6F">
          <w:rPr>
            <w:rFonts w:ascii="Times New Roman" w:hAnsi="Times New Roman" w:cs="Times New Roman"/>
            <w:sz w:val="24"/>
            <w:szCs w:val="24"/>
          </w:rPr>
          <w:delText xml:space="preserve"> up counters, they are unable to determine whether a </w:delText>
        </w:r>
      </w:del>
      <w:ins w:id="83" w:author="Sim Mong Chea" w:date="2018-08-15T21:06:00Z">
        <w:del w:id="84" w:author="Soh Kai Yiing" w:date="2019-01-01T13:29:00Z">
          <w:r w:rsidR="00A95011" w:rsidDel="00C37D6F">
            <w:rPr>
              <w:rFonts w:ascii="Times New Roman" w:hAnsi="Times New Roman" w:cs="Times New Roman"/>
              <w:sz w:val="24"/>
              <w:szCs w:val="24"/>
            </w:rPr>
            <w:delText>proper</w:delText>
          </w:r>
        </w:del>
      </w:ins>
      <w:ins w:id="85" w:author="S wk" w:date="2018-08-15T22:18:00Z">
        <w:del w:id="86" w:author="Soh Kai Yiing" w:date="2019-01-01T13:29:00Z">
          <w:r w:rsidR="008A3816" w:rsidDel="00C37D6F">
            <w:rPr>
              <w:rFonts w:ascii="Times New Roman" w:hAnsi="Times New Roman" w:cs="Times New Roman"/>
              <w:sz w:val="24"/>
              <w:szCs w:val="24"/>
            </w:rPr>
            <w:delText xml:space="preserve"> </w:delText>
          </w:r>
        </w:del>
      </w:ins>
      <w:del w:id="87" w:author="Soh Kai Yiing" w:date="2019-01-01T13:29:00Z">
        <w:r w:rsidRPr="00CE0916" w:rsidDel="00C37D6F">
          <w:rPr>
            <w:rFonts w:ascii="Times New Roman" w:hAnsi="Times New Roman" w:cs="Times New Roman"/>
            <w:sz w:val="24"/>
            <w:szCs w:val="24"/>
          </w:rPr>
          <w:delText>standard push</w:delText>
        </w:r>
      </w:del>
      <w:ins w:id="88" w:author="Sim Mong Chea" w:date="2018-08-15T21:06:00Z">
        <w:del w:id="89" w:author="Soh Kai Yiing" w:date="2019-01-01T13:29:00Z">
          <w:r w:rsidR="00A95011" w:rsidDel="00C37D6F">
            <w:rPr>
              <w:rFonts w:ascii="Times New Roman" w:hAnsi="Times New Roman" w:cs="Times New Roman"/>
              <w:sz w:val="24"/>
              <w:szCs w:val="24"/>
            </w:rPr>
            <w:delText>-</w:delText>
          </w:r>
        </w:del>
      </w:ins>
      <w:del w:id="90" w:author="Soh Kai Yiing" w:date="2019-01-01T13:29:00Z">
        <w:r w:rsidRPr="00CE0916" w:rsidDel="00C37D6F">
          <w:rPr>
            <w:rFonts w:ascii="Times New Roman" w:hAnsi="Times New Roman" w:cs="Times New Roman"/>
            <w:sz w:val="24"/>
            <w:szCs w:val="24"/>
          </w:rPr>
          <w:delText xml:space="preserve"> up has been</w:delText>
        </w:r>
      </w:del>
      <w:ins w:id="91" w:author="S wk" w:date="2018-08-15T22:18:00Z">
        <w:del w:id="92" w:author="Soh Kai Yiing" w:date="2019-01-01T13:29:00Z">
          <w:r w:rsidR="008A3816" w:rsidDel="00C37D6F">
            <w:rPr>
              <w:rFonts w:ascii="Times New Roman" w:hAnsi="Times New Roman" w:cs="Times New Roman"/>
              <w:sz w:val="24"/>
              <w:szCs w:val="24"/>
            </w:rPr>
            <w:delText xml:space="preserve"> </w:delText>
          </w:r>
        </w:del>
      </w:ins>
      <w:del w:id="93" w:author="Soh Kai Yiing" w:date="2019-01-01T13:29:00Z">
        <w:r w:rsidRPr="00CE0916" w:rsidDel="00C37D6F">
          <w:rPr>
            <w:rFonts w:ascii="Times New Roman" w:hAnsi="Times New Roman" w:cs="Times New Roman"/>
            <w:sz w:val="24"/>
            <w:szCs w:val="24"/>
          </w:rPr>
          <w:delText xml:space="preserve"> </w:delText>
        </w:r>
      </w:del>
      <w:ins w:id="94" w:author="Sim Mong Chea" w:date="2018-08-15T21:07:00Z">
        <w:del w:id="95" w:author="Soh Kai Yiing" w:date="2019-01-01T13:29:00Z">
          <w:r w:rsidR="00A95011" w:rsidDel="00C37D6F">
            <w:rPr>
              <w:rFonts w:ascii="Times New Roman" w:hAnsi="Times New Roman" w:cs="Times New Roman"/>
              <w:sz w:val="24"/>
              <w:szCs w:val="24"/>
            </w:rPr>
            <w:delText>performed</w:delText>
          </w:r>
        </w:del>
      </w:ins>
      <w:del w:id="96" w:author="Soh Kai Yiing" w:date="2019-01-01T13:29:00Z">
        <w:r w:rsidRPr="00CE0916" w:rsidDel="00C37D6F">
          <w:rPr>
            <w:rFonts w:ascii="Times New Roman" w:hAnsi="Times New Roman" w:cs="Times New Roman"/>
            <w:sz w:val="24"/>
            <w:szCs w:val="24"/>
          </w:rPr>
          <w:delText xml:space="preserve">done. In this project, </w:delText>
        </w:r>
      </w:del>
      <w:ins w:id="97" w:author="Sim Mong Chea" w:date="2018-08-15T21:07:00Z">
        <w:del w:id="98" w:author="Soh Kai Yiing" w:date="2019-01-01T13:29:00Z">
          <w:r w:rsidR="00A95011" w:rsidDel="00C37D6F">
            <w:rPr>
              <w:rFonts w:ascii="Times New Roman" w:hAnsi="Times New Roman" w:cs="Times New Roman"/>
              <w:sz w:val="24"/>
              <w:szCs w:val="24"/>
            </w:rPr>
            <w:delText xml:space="preserve">we design </w:delText>
          </w:r>
        </w:del>
      </w:ins>
      <w:del w:id="99" w:author="Soh Kai Yiing" w:date="2019-01-01T13:29:00Z">
        <w:r w:rsidRPr="00CE0916" w:rsidDel="00C37D6F">
          <w:rPr>
            <w:rFonts w:ascii="Times New Roman" w:hAnsi="Times New Roman" w:cs="Times New Roman"/>
            <w:sz w:val="24"/>
            <w:szCs w:val="24"/>
          </w:rPr>
          <w:delText>a wearable push</w:delText>
        </w:r>
      </w:del>
      <w:ins w:id="100" w:author="Sim Mong Chea" w:date="2018-08-15T21:01:00Z">
        <w:del w:id="101" w:author="Soh Kai Yiing" w:date="2019-01-01T13:29:00Z">
          <w:r w:rsidR="00A95011" w:rsidDel="00C37D6F">
            <w:rPr>
              <w:rFonts w:ascii="Times New Roman" w:hAnsi="Times New Roman" w:cs="Times New Roman"/>
              <w:sz w:val="24"/>
              <w:szCs w:val="24"/>
            </w:rPr>
            <w:delText>-</w:delText>
          </w:r>
        </w:del>
      </w:ins>
      <w:del w:id="102" w:author="Soh Kai Yiing" w:date="2019-01-01T13:29:00Z">
        <w:r w:rsidRPr="00CE0916" w:rsidDel="00C37D6F">
          <w:rPr>
            <w:rFonts w:ascii="Times New Roman" w:hAnsi="Times New Roman" w:cs="Times New Roman"/>
            <w:sz w:val="24"/>
            <w:szCs w:val="24"/>
          </w:rPr>
          <w:delText xml:space="preserve"> up counter with the appropriate components was designed to resolve this issue.</w:delText>
        </w:r>
        <w:r w:rsidR="00F44973" w:rsidRPr="00CE0916" w:rsidDel="00C37D6F">
          <w:rPr>
            <w:rFonts w:ascii="Times New Roman" w:hAnsi="Times New Roman" w:cs="Times New Roman"/>
            <w:sz w:val="24"/>
            <w:szCs w:val="24"/>
          </w:rPr>
          <w:delText xml:space="preserve"> </w:delText>
        </w:r>
      </w:del>
      <w:ins w:id="103" w:author="Sim Mong Chea" w:date="2018-08-15T21:08:00Z">
        <w:del w:id="104" w:author="Soh Kai Yiing" w:date="2019-01-01T13:29:00Z">
          <w:r w:rsidR="00A95011" w:rsidDel="00C37D6F">
            <w:rPr>
              <w:rFonts w:ascii="Times New Roman" w:hAnsi="Times New Roman" w:cs="Times New Roman"/>
              <w:sz w:val="24"/>
              <w:szCs w:val="24"/>
            </w:rPr>
            <w:delText>Our</w:delText>
          </w:r>
        </w:del>
      </w:ins>
      <w:ins w:id="105" w:author="S wk" w:date="2018-08-15T22:18:00Z">
        <w:del w:id="106" w:author="Soh Kai Yiing" w:date="2019-01-01T13:29:00Z">
          <w:r w:rsidR="008A3816" w:rsidDel="00C37D6F">
            <w:rPr>
              <w:rFonts w:ascii="Times New Roman" w:hAnsi="Times New Roman" w:cs="Times New Roman"/>
              <w:sz w:val="24"/>
              <w:szCs w:val="24"/>
            </w:rPr>
            <w:delText xml:space="preserve"> </w:delText>
          </w:r>
        </w:del>
      </w:ins>
      <w:del w:id="107" w:author="Soh Kai Yiing" w:date="2019-01-01T13:29:00Z">
        <w:r w:rsidR="00F44973" w:rsidRPr="00CE0916" w:rsidDel="00C37D6F">
          <w:rPr>
            <w:rFonts w:ascii="Times New Roman" w:hAnsi="Times New Roman" w:cs="Times New Roman"/>
            <w:sz w:val="24"/>
            <w:szCs w:val="24"/>
          </w:rPr>
          <w:delText>The push</w:delText>
        </w:r>
      </w:del>
      <w:ins w:id="108" w:author="Sim Mong Chea" w:date="2018-08-15T21:01:00Z">
        <w:del w:id="109" w:author="Soh Kai Yiing" w:date="2019-01-01T13:29:00Z">
          <w:r w:rsidR="00A95011" w:rsidDel="00C37D6F">
            <w:rPr>
              <w:rFonts w:ascii="Times New Roman" w:hAnsi="Times New Roman" w:cs="Times New Roman"/>
              <w:sz w:val="24"/>
              <w:szCs w:val="24"/>
            </w:rPr>
            <w:delText>-</w:delText>
          </w:r>
        </w:del>
      </w:ins>
      <w:del w:id="110" w:author="Soh Kai Yiing" w:date="2019-01-01T13:29:00Z">
        <w:r w:rsidR="00F44973" w:rsidRPr="00CE0916" w:rsidDel="00C37D6F">
          <w:rPr>
            <w:rFonts w:ascii="Times New Roman" w:hAnsi="Times New Roman" w:cs="Times New Roman"/>
            <w:sz w:val="24"/>
            <w:szCs w:val="24"/>
          </w:rPr>
          <w:delText xml:space="preserve"> up counter </w:delText>
        </w:r>
      </w:del>
      <w:ins w:id="111" w:author="Sim Mong Chea" w:date="2018-08-15T21:07:00Z">
        <w:del w:id="112" w:author="Soh Kai Yiing" w:date="2019-01-01T13:29:00Z">
          <w:r w:rsidR="00A95011" w:rsidDel="00C37D6F">
            <w:rPr>
              <w:rFonts w:ascii="Times New Roman" w:hAnsi="Times New Roman" w:cs="Times New Roman"/>
              <w:sz w:val="24"/>
              <w:szCs w:val="24"/>
            </w:rPr>
            <w:delText>is</w:delText>
          </w:r>
        </w:del>
      </w:ins>
      <w:ins w:id="113" w:author="S wk" w:date="2018-08-15T22:18:00Z">
        <w:del w:id="114" w:author="Soh Kai Yiing" w:date="2019-01-01T13:29:00Z">
          <w:r w:rsidR="008A3816" w:rsidDel="00C37D6F">
            <w:rPr>
              <w:rFonts w:ascii="Times New Roman" w:hAnsi="Times New Roman" w:cs="Times New Roman"/>
              <w:sz w:val="24"/>
              <w:szCs w:val="24"/>
            </w:rPr>
            <w:delText xml:space="preserve"> </w:delText>
          </w:r>
        </w:del>
      </w:ins>
      <w:del w:id="115" w:author="Soh Kai Yiing" w:date="2019-01-01T13:29:00Z">
        <w:r w:rsidR="00F44973" w:rsidRPr="00CE0916" w:rsidDel="00C37D6F">
          <w:rPr>
            <w:rFonts w:ascii="Times New Roman" w:hAnsi="Times New Roman" w:cs="Times New Roman"/>
            <w:sz w:val="24"/>
            <w:szCs w:val="24"/>
          </w:rPr>
          <w:delText>was able to accurately</w:delText>
        </w:r>
      </w:del>
      <w:ins w:id="116" w:author="Sim Mong Chea" w:date="2018-08-15T21:09:00Z">
        <w:del w:id="117" w:author="Soh Kai Yiing" w:date="2019-01-01T13:29:00Z">
          <w:r w:rsidR="00A95011" w:rsidDel="00C37D6F">
            <w:rPr>
              <w:rFonts w:ascii="Times New Roman" w:hAnsi="Times New Roman" w:cs="Times New Roman"/>
              <w:sz w:val="24"/>
              <w:szCs w:val="24"/>
            </w:rPr>
            <w:delText xml:space="preserve"> count</w:delText>
          </w:r>
        </w:del>
      </w:ins>
      <w:del w:id="118" w:author="Soh Kai Yiing" w:date="2019-01-01T13:29:00Z">
        <w:r w:rsidR="00F44973" w:rsidRPr="00CE0916" w:rsidDel="00C37D6F">
          <w:rPr>
            <w:rFonts w:ascii="Times New Roman" w:hAnsi="Times New Roman" w:cs="Times New Roman"/>
            <w:sz w:val="24"/>
            <w:szCs w:val="24"/>
          </w:rPr>
          <w:delText xml:space="preserve"> measure whether a standard </w:delText>
        </w:r>
      </w:del>
      <w:ins w:id="119" w:author="Sim Mong Chea" w:date="2018-08-15T21:09:00Z">
        <w:del w:id="120" w:author="Soh Kai Yiing" w:date="2019-01-01T13:29:00Z">
          <w:r w:rsidR="00A95011" w:rsidDel="00C37D6F">
            <w:rPr>
              <w:rFonts w:ascii="Times New Roman" w:hAnsi="Times New Roman" w:cs="Times New Roman"/>
              <w:sz w:val="24"/>
              <w:szCs w:val="24"/>
            </w:rPr>
            <w:delText>proper</w:delText>
          </w:r>
          <w:r w:rsidR="00A95011" w:rsidRPr="00CE0916" w:rsidDel="00C37D6F">
            <w:rPr>
              <w:rFonts w:ascii="Times New Roman" w:hAnsi="Times New Roman" w:cs="Times New Roman"/>
              <w:sz w:val="24"/>
              <w:szCs w:val="24"/>
            </w:rPr>
            <w:delText xml:space="preserve"> </w:delText>
          </w:r>
        </w:del>
      </w:ins>
      <w:del w:id="121" w:author="Soh Kai Yiing" w:date="2019-01-01T13:29:00Z">
        <w:r w:rsidR="00F44973" w:rsidRPr="00CE0916" w:rsidDel="00C37D6F">
          <w:rPr>
            <w:rFonts w:ascii="Times New Roman" w:hAnsi="Times New Roman" w:cs="Times New Roman"/>
            <w:sz w:val="24"/>
            <w:szCs w:val="24"/>
          </w:rPr>
          <w:delText>push</w:delText>
        </w:r>
      </w:del>
      <w:ins w:id="122" w:author="Sim Mong Chea" w:date="2018-08-15T21:02:00Z">
        <w:del w:id="123" w:author="Soh Kai Yiing" w:date="2019-01-01T13:29:00Z">
          <w:r w:rsidR="00A95011" w:rsidDel="00C37D6F">
            <w:rPr>
              <w:rFonts w:ascii="Times New Roman" w:hAnsi="Times New Roman" w:cs="Times New Roman"/>
              <w:sz w:val="24"/>
              <w:szCs w:val="24"/>
            </w:rPr>
            <w:delText>-</w:delText>
          </w:r>
        </w:del>
      </w:ins>
      <w:del w:id="124" w:author="Soh Kai Yiing" w:date="2019-01-01T13:29:00Z">
        <w:r w:rsidR="00F44973" w:rsidRPr="00CE0916" w:rsidDel="00C37D6F">
          <w:rPr>
            <w:rFonts w:ascii="Times New Roman" w:hAnsi="Times New Roman" w:cs="Times New Roman"/>
            <w:sz w:val="24"/>
            <w:szCs w:val="24"/>
          </w:rPr>
          <w:delText xml:space="preserve"> up has been done by making use of sensors to </w:delText>
        </w:r>
      </w:del>
      <w:ins w:id="125" w:author="Sim Mong Chea" w:date="2018-08-15T21:10:00Z">
        <w:del w:id="126" w:author="Soh Kai Yiing" w:date="2019-01-01T13:29:00Z">
          <w:r w:rsidR="00A95011" w:rsidDel="00C37D6F">
            <w:rPr>
              <w:rFonts w:ascii="Times New Roman" w:hAnsi="Times New Roman" w:cs="Times New Roman"/>
              <w:sz w:val="24"/>
              <w:szCs w:val="24"/>
            </w:rPr>
            <w:delText xml:space="preserve">which </w:delText>
          </w:r>
        </w:del>
      </w:ins>
      <w:del w:id="127" w:author="Soh Kai Yiing" w:date="2019-01-01T13:29:00Z">
        <w:r w:rsidR="00F44973" w:rsidRPr="00CE0916" w:rsidDel="00C37D6F">
          <w:rPr>
            <w:rFonts w:ascii="Times New Roman" w:hAnsi="Times New Roman" w:cs="Times New Roman"/>
            <w:sz w:val="24"/>
            <w:szCs w:val="24"/>
          </w:rPr>
          <w:delText>ensure</w:delText>
        </w:r>
      </w:del>
      <w:ins w:id="128" w:author="Sim Mong Chea" w:date="2018-08-15T21:10:00Z">
        <w:del w:id="129" w:author="Soh Kai Yiing" w:date="2019-01-01T13:29:00Z">
          <w:r w:rsidR="00A95011" w:rsidDel="00C37D6F">
            <w:rPr>
              <w:rFonts w:ascii="Times New Roman" w:hAnsi="Times New Roman" w:cs="Times New Roman"/>
              <w:sz w:val="24"/>
              <w:szCs w:val="24"/>
            </w:rPr>
            <w:delText xml:space="preserve"> that</w:delText>
          </w:r>
        </w:del>
      </w:ins>
      <w:del w:id="130" w:author="Soh Kai Yiing" w:date="2019-01-01T13:29:00Z">
        <w:r w:rsidR="00F44973" w:rsidRPr="00CE0916" w:rsidDel="00C37D6F">
          <w:rPr>
            <w:rFonts w:ascii="Times New Roman" w:hAnsi="Times New Roman" w:cs="Times New Roman"/>
            <w:sz w:val="24"/>
            <w:szCs w:val="24"/>
          </w:rPr>
          <w:delText xml:space="preserve"> all the criteria of a standard </w:delText>
        </w:r>
      </w:del>
      <w:ins w:id="131" w:author="Sim Mong Chea" w:date="2018-08-15T21:10:00Z">
        <w:del w:id="132" w:author="Soh Kai Yiing" w:date="2019-01-01T13:29:00Z">
          <w:r w:rsidR="00A95011" w:rsidDel="00C37D6F">
            <w:rPr>
              <w:rFonts w:ascii="Times New Roman" w:hAnsi="Times New Roman" w:cs="Times New Roman"/>
              <w:sz w:val="24"/>
              <w:szCs w:val="24"/>
            </w:rPr>
            <w:delText>proper</w:delText>
          </w:r>
          <w:r w:rsidR="00A95011" w:rsidRPr="00CE0916" w:rsidDel="00C37D6F">
            <w:rPr>
              <w:rFonts w:ascii="Times New Roman" w:hAnsi="Times New Roman" w:cs="Times New Roman"/>
              <w:sz w:val="24"/>
              <w:szCs w:val="24"/>
            </w:rPr>
            <w:delText xml:space="preserve"> </w:delText>
          </w:r>
        </w:del>
      </w:ins>
      <w:del w:id="133" w:author="Soh Kai Yiing" w:date="2019-01-01T13:29:00Z">
        <w:r w:rsidR="00F44973" w:rsidRPr="00CE0916" w:rsidDel="00C37D6F">
          <w:rPr>
            <w:rFonts w:ascii="Times New Roman" w:hAnsi="Times New Roman" w:cs="Times New Roman"/>
            <w:sz w:val="24"/>
            <w:szCs w:val="24"/>
          </w:rPr>
          <w:delText>push</w:delText>
        </w:r>
      </w:del>
      <w:ins w:id="134" w:author="Sim Mong Chea" w:date="2018-08-15T21:02:00Z">
        <w:del w:id="135" w:author="Soh Kai Yiing" w:date="2019-01-01T13:29:00Z">
          <w:r w:rsidR="00A95011" w:rsidDel="00C37D6F">
            <w:rPr>
              <w:rFonts w:ascii="Times New Roman" w:hAnsi="Times New Roman" w:cs="Times New Roman"/>
              <w:sz w:val="24"/>
              <w:szCs w:val="24"/>
            </w:rPr>
            <w:delText>-</w:delText>
          </w:r>
        </w:del>
      </w:ins>
      <w:del w:id="136" w:author="Soh Kai Yiing" w:date="2019-01-01T13:29:00Z">
        <w:r w:rsidR="00F44973" w:rsidRPr="00CE0916" w:rsidDel="00C37D6F">
          <w:rPr>
            <w:rFonts w:ascii="Times New Roman" w:hAnsi="Times New Roman" w:cs="Times New Roman"/>
            <w:sz w:val="24"/>
            <w:szCs w:val="24"/>
          </w:rPr>
          <w:delText xml:space="preserve"> up were </w:delText>
        </w:r>
      </w:del>
      <w:ins w:id="137" w:author="Sim Mong Chea" w:date="2018-08-15T21:10:00Z">
        <w:del w:id="138" w:author="Soh Kai Yiing" w:date="2019-01-01T13:29:00Z">
          <w:r w:rsidR="00A95011" w:rsidDel="00C37D6F">
            <w:rPr>
              <w:rFonts w:ascii="Times New Roman" w:hAnsi="Times New Roman" w:cs="Times New Roman"/>
              <w:sz w:val="24"/>
              <w:szCs w:val="24"/>
            </w:rPr>
            <w:delText>are</w:delText>
          </w:r>
          <w:r w:rsidR="00A95011" w:rsidRPr="00CE0916" w:rsidDel="00C37D6F">
            <w:rPr>
              <w:rFonts w:ascii="Times New Roman" w:hAnsi="Times New Roman" w:cs="Times New Roman"/>
              <w:sz w:val="24"/>
              <w:szCs w:val="24"/>
            </w:rPr>
            <w:delText xml:space="preserve"> </w:delText>
          </w:r>
        </w:del>
      </w:ins>
      <w:del w:id="139" w:author="Soh Kai Yiing" w:date="2019-01-01T13:29:00Z">
        <w:r w:rsidR="00F44973" w:rsidRPr="00CE0916" w:rsidDel="00C37D6F">
          <w:rPr>
            <w:rFonts w:ascii="Times New Roman" w:hAnsi="Times New Roman" w:cs="Times New Roman"/>
            <w:sz w:val="24"/>
            <w:szCs w:val="24"/>
          </w:rPr>
          <w:delText>met.</w:delText>
        </w:r>
      </w:del>
    </w:p>
    <w:p w14:paraId="54019E1D" w14:textId="77777777" w:rsidR="008470B7" w:rsidRPr="00CE0916" w:rsidRDefault="008470B7" w:rsidP="000D7041">
      <w:pPr>
        <w:spacing w:line="360" w:lineRule="auto"/>
        <w:rPr>
          <w:rFonts w:ascii="Times New Roman" w:hAnsi="Times New Roman" w:cs="Times New Roman"/>
          <w:sz w:val="24"/>
          <w:szCs w:val="24"/>
          <w:lang w:val="en-US"/>
        </w:rPr>
      </w:pPr>
    </w:p>
    <w:p w14:paraId="0F6A350A" w14:textId="03E20DA2" w:rsidR="001774CF" w:rsidRPr="00CE0916" w:rsidDel="00C37D6F" w:rsidRDefault="001774CF" w:rsidP="000D7041">
      <w:pPr>
        <w:spacing w:line="360" w:lineRule="auto"/>
        <w:jc w:val="center"/>
        <w:rPr>
          <w:del w:id="140" w:author="Soh Kai Yiing" w:date="2019-01-01T13:30:00Z"/>
          <w:rFonts w:ascii="Times New Roman" w:hAnsi="Times New Roman" w:cs="Times New Roman"/>
          <w:b/>
          <w:sz w:val="24"/>
          <w:szCs w:val="24"/>
          <w:lang w:val="en-US"/>
        </w:rPr>
      </w:pPr>
      <w:del w:id="141" w:author="Soh Kai Yiing" w:date="2019-01-01T13:30:00Z">
        <w:r w:rsidRPr="00CE0916" w:rsidDel="00C37D6F">
          <w:rPr>
            <w:rFonts w:ascii="Times New Roman" w:hAnsi="Times New Roman" w:cs="Times New Roman"/>
            <w:b/>
            <w:sz w:val="24"/>
            <w:szCs w:val="24"/>
            <w:lang w:val="en-US"/>
          </w:rPr>
          <w:delText>INTRODUCTION</w:delText>
        </w:r>
      </w:del>
    </w:p>
    <w:p w14:paraId="1005ED7B" w14:textId="17576E5C" w:rsidR="00EA3376" w:rsidRPr="00CE0916" w:rsidDel="00C37D6F" w:rsidRDefault="00AA4ED8">
      <w:pPr>
        <w:spacing w:line="360" w:lineRule="auto"/>
        <w:jc w:val="both"/>
        <w:rPr>
          <w:del w:id="142" w:author="Soh Kai Yiing" w:date="2019-01-01T13:30:00Z"/>
          <w:rFonts w:ascii="Times New Roman" w:hAnsi="Times New Roman" w:cs="Times New Roman"/>
          <w:sz w:val="24"/>
          <w:szCs w:val="24"/>
          <w:lang w:val="en-US"/>
        </w:rPr>
        <w:pPrChange w:id="143" w:author="Sim Mong Chea" w:date="2018-08-15T21:02:00Z">
          <w:pPr>
            <w:spacing w:line="360" w:lineRule="auto"/>
          </w:pPr>
        </w:pPrChange>
      </w:pPr>
      <w:del w:id="144" w:author="Soh Kai Yiing" w:date="2019-01-01T13:30:00Z">
        <w:r w:rsidRPr="00CE0916" w:rsidDel="00C37D6F">
          <w:rPr>
            <w:rFonts w:ascii="Times New Roman" w:hAnsi="Times New Roman" w:cs="Times New Roman"/>
            <w:sz w:val="24"/>
            <w:szCs w:val="24"/>
            <w:lang w:val="en-US"/>
          </w:rPr>
          <w:delText xml:space="preserve">A Push-up is a physical exercise performed in a prone position by raising and lowering the body using the arms. It is a basic exercise used </w:delText>
        </w:r>
      </w:del>
      <w:ins w:id="145" w:author="Sim Mong Chea" w:date="2018-08-15T21:03:00Z">
        <w:del w:id="146" w:author="Soh Kai Yiing" w:date="2019-01-01T13:30:00Z">
          <w:r w:rsidR="00A95011" w:rsidDel="00C37D6F">
            <w:rPr>
              <w:rFonts w:ascii="Times New Roman" w:hAnsi="Times New Roman" w:cs="Times New Roman"/>
              <w:sz w:val="24"/>
              <w:szCs w:val="24"/>
              <w:lang w:val="en-US"/>
            </w:rPr>
            <w:delText xml:space="preserve">to train </w:delText>
          </w:r>
        </w:del>
      </w:ins>
      <w:ins w:id="147" w:author="Sim Mong Chea" w:date="2018-08-15T21:04:00Z">
        <w:del w:id="148" w:author="Soh Kai Yiing" w:date="2019-01-01T13:30:00Z">
          <w:r w:rsidR="00A95011" w:rsidDel="00C37D6F">
            <w:rPr>
              <w:rFonts w:ascii="Times New Roman" w:hAnsi="Times New Roman" w:cs="Times New Roman"/>
              <w:sz w:val="24"/>
              <w:szCs w:val="24"/>
              <w:lang w:val="en-US"/>
            </w:rPr>
            <w:delText>upper body strength</w:delText>
          </w:r>
        </w:del>
      </w:ins>
      <w:del w:id="149" w:author="Soh Kai Yiing" w:date="2019-01-01T13:30:00Z">
        <w:r w:rsidRPr="00CE0916" w:rsidDel="00C37D6F">
          <w:rPr>
            <w:rFonts w:ascii="Times New Roman" w:hAnsi="Times New Roman" w:cs="Times New Roman"/>
            <w:sz w:val="24"/>
            <w:szCs w:val="24"/>
            <w:lang w:val="en-US"/>
          </w:rPr>
          <w:delText>in bodybuilding or physical education; more commonly seen in military physical trainings and punishments.</w:delText>
        </w:r>
      </w:del>
    </w:p>
    <w:p w14:paraId="775D7C3D" w14:textId="5CD59E74" w:rsidR="000D7041" w:rsidRPr="00CE0916" w:rsidDel="00C37D6F" w:rsidRDefault="007843FF">
      <w:pPr>
        <w:spacing w:line="360" w:lineRule="auto"/>
        <w:jc w:val="both"/>
        <w:rPr>
          <w:del w:id="150" w:author="Soh Kai Yiing" w:date="2019-01-01T13:30:00Z"/>
          <w:rFonts w:ascii="Times New Roman" w:hAnsi="Times New Roman" w:cs="Times New Roman"/>
          <w:sz w:val="24"/>
          <w:szCs w:val="24"/>
          <w:lang w:val="en-US"/>
        </w:rPr>
        <w:pPrChange w:id="151" w:author="Sim Mong Chea" w:date="2018-08-15T21:02:00Z">
          <w:pPr>
            <w:spacing w:line="360" w:lineRule="auto"/>
          </w:pPr>
        </w:pPrChange>
      </w:pPr>
      <w:ins w:id="152" w:author="Sim Mong Chea" w:date="2018-08-15T21:11:00Z">
        <w:del w:id="153" w:author="Soh Kai Yiing" w:date="2019-01-01T13:30:00Z">
          <w:r w:rsidDel="00C37D6F">
            <w:rPr>
              <w:rFonts w:ascii="Times New Roman" w:hAnsi="Times New Roman" w:cs="Times New Roman"/>
              <w:sz w:val="24"/>
              <w:szCs w:val="24"/>
              <w:lang w:val="en-US"/>
            </w:rPr>
            <w:delText xml:space="preserve">A </w:delText>
          </w:r>
        </w:del>
      </w:ins>
      <w:del w:id="154" w:author="Soh Kai Yiing" w:date="2019-01-01T13:30:00Z">
        <w:r w:rsidR="00EA3376" w:rsidRPr="00CE0916" w:rsidDel="00C37D6F">
          <w:rPr>
            <w:rFonts w:ascii="Times New Roman" w:hAnsi="Times New Roman" w:cs="Times New Roman"/>
            <w:sz w:val="24"/>
            <w:szCs w:val="24"/>
            <w:lang w:val="en-US"/>
          </w:rPr>
          <w:delText xml:space="preserve">Push-up counters are </w:delText>
        </w:r>
      </w:del>
      <w:ins w:id="155" w:author="Sim Mong Chea" w:date="2018-08-15T21:11:00Z">
        <w:del w:id="156" w:author="Soh Kai Yiing" w:date="2019-01-01T13:30:00Z">
          <w:r w:rsidDel="00C37D6F">
            <w:rPr>
              <w:rFonts w:ascii="Times New Roman" w:hAnsi="Times New Roman" w:cs="Times New Roman"/>
              <w:sz w:val="24"/>
              <w:szCs w:val="24"/>
              <w:lang w:val="en-US"/>
            </w:rPr>
            <w:delText>is</w:delText>
          </w:r>
          <w:r w:rsidRPr="00CE0916" w:rsidDel="00C37D6F">
            <w:rPr>
              <w:rFonts w:ascii="Times New Roman" w:hAnsi="Times New Roman" w:cs="Times New Roman"/>
              <w:sz w:val="24"/>
              <w:szCs w:val="24"/>
              <w:lang w:val="en-US"/>
            </w:rPr>
            <w:delText xml:space="preserve"> </w:delText>
          </w:r>
        </w:del>
      </w:ins>
      <w:del w:id="157" w:author="Soh Kai Yiing" w:date="2019-01-01T13:30:00Z">
        <w:r w:rsidR="00EA3376" w:rsidRPr="00CE0916" w:rsidDel="00C37D6F">
          <w:rPr>
            <w:rFonts w:ascii="Times New Roman" w:hAnsi="Times New Roman" w:cs="Times New Roman"/>
            <w:sz w:val="24"/>
            <w:szCs w:val="24"/>
            <w:lang w:val="en-US"/>
          </w:rPr>
          <w:delText>made in order</w:delText>
        </w:r>
      </w:del>
      <w:ins w:id="158" w:author="Sim Mong Chea" w:date="2018-08-15T21:11:00Z">
        <w:del w:id="159" w:author="Soh Kai Yiing" w:date="2019-01-01T13:30:00Z">
          <w:r w:rsidDel="00C37D6F">
            <w:rPr>
              <w:rFonts w:ascii="Times New Roman" w:hAnsi="Times New Roman" w:cs="Times New Roman"/>
              <w:sz w:val="24"/>
              <w:szCs w:val="24"/>
              <w:lang w:val="en-US"/>
            </w:rPr>
            <w:delText>able</w:delText>
          </w:r>
        </w:del>
      </w:ins>
      <w:del w:id="160" w:author="Soh Kai Yiing" w:date="2019-01-01T13:30:00Z">
        <w:r w:rsidR="00EA3376" w:rsidRPr="00CE0916" w:rsidDel="00C37D6F">
          <w:rPr>
            <w:rFonts w:ascii="Times New Roman" w:hAnsi="Times New Roman" w:cs="Times New Roman"/>
            <w:sz w:val="24"/>
            <w:szCs w:val="24"/>
            <w:lang w:val="en-US"/>
          </w:rPr>
          <w:delText xml:space="preserve"> to accurately record the number of push-ups done by a person and to help a person monitor the progress of his training. However, </w:delText>
        </w:r>
      </w:del>
      <w:ins w:id="161" w:author="Sim Mong Chea" w:date="2018-08-15T21:05:00Z">
        <w:del w:id="162" w:author="Soh Kai Yiing" w:date="2019-01-01T13:30:00Z">
          <w:r w:rsidR="00A95011" w:rsidDel="00C37D6F">
            <w:rPr>
              <w:rFonts w:ascii="Times New Roman" w:hAnsi="Times New Roman" w:cs="Times New Roman"/>
              <w:sz w:val="24"/>
              <w:szCs w:val="24"/>
              <w:lang w:val="en-US"/>
            </w:rPr>
            <w:delText>most</w:delText>
          </w:r>
        </w:del>
      </w:ins>
      <w:ins w:id="163" w:author="S wk" w:date="2018-08-15T22:18:00Z">
        <w:del w:id="164" w:author="Soh Kai Yiing" w:date="2019-01-01T13:30:00Z">
          <w:r w:rsidR="008A3816" w:rsidDel="00C37D6F">
            <w:rPr>
              <w:rFonts w:ascii="Times New Roman" w:hAnsi="Times New Roman" w:cs="Times New Roman"/>
              <w:sz w:val="24"/>
              <w:szCs w:val="24"/>
              <w:lang w:val="en-US"/>
            </w:rPr>
            <w:delText xml:space="preserve"> </w:delText>
          </w:r>
        </w:del>
      </w:ins>
      <w:del w:id="165" w:author="Soh Kai Yiing" w:date="2019-01-01T13:30:00Z">
        <w:r w:rsidR="00EA3376" w:rsidRPr="00CE0916" w:rsidDel="00C37D6F">
          <w:rPr>
            <w:rFonts w:ascii="Times New Roman" w:hAnsi="Times New Roman" w:cs="Times New Roman"/>
            <w:sz w:val="24"/>
            <w:szCs w:val="24"/>
            <w:lang w:val="en-US"/>
          </w:rPr>
          <w:delText xml:space="preserve">not all </w:delText>
        </w:r>
        <w:r w:rsidR="00EC3C7B" w:rsidRPr="00CE0916" w:rsidDel="00C37D6F">
          <w:rPr>
            <w:rFonts w:ascii="Times New Roman" w:hAnsi="Times New Roman" w:cs="Times New Roman"/>
            <w:sz w:val="24"/>
            <w:szCs w:val="24"/>
            <w:lang w:val="en-US"/>
          </w:rPr>
          <w:delText>ways of counting push-ups</w:delText>
        </w:r>
      </w:del>
      <w:ins w:id="166" w:author="Sim Mong Chea" w:date="2018-08-15T21:05:00Z">
        <w:del w:id="167" w:author="Soh Kai Yiing" w:date="2019-01-01T13:30:00Z">
          <w:r w:rsidR="00A95011" w:rsidDel="00C37D6F">
            <w:rPr>
              <w:rFonts w:ascii="Times New Roman" w:hAnsi="Times New Roman" w:cs="Times New Roman"/>
              <w:sz w:val="24"/>
              <w:szCs w:val="24"/>
              <w:lang w:val="en-US"/>
            </w:rPr>
            <w:delText xml:space="preserve"> counters</w:delText>
          </w:r>
        </w:del>
      </w:ins>
      <w:del w:id="168" w:author="Soh Kai Yiing" w:date="2019-01-01T13:30:00Z">
        <w:r w:rsidR="00EC3C7B" w:rsidRPr="00CE0916" w:rsidDel="00C37D6F">
          <w:rPr>
            <w:rFonts w:ascii="Times New Roman" w:hAnsi="Times New Roman" w:cs="Times New Roman"/>
            <w:sz w:val="24"/>
            <w:szCs w:val="24"/>
            <w:lang w:val="en-US"/>
          </w:rPr>
          <w:delText xml:space="preserve"> are </w:delText>
        </w:r>
      </w:del>
      <w:ins w:id="169" w:author="Sim Mong Chea" w:date="2018-08-15T21:05:00Z">
        <w:del w:id="170" w:author="Soh Kai Yiing" w:date="2019-01-01T13:30:00Z">
          <w:r w:rsidR="00A95011" w:rsidDel="00C37D6F">
            <w:rPr>
              <w:rFonts w:ascii="Times New Roman" w:hAnsi="Times New Roman" w:cs="Times New Roman"/>
              <w:sz w:val="24"/>
              <w:szCs w:val="24"/>
              <w:lang w:val="en-US"/>
            </w:rPr>
            <w:delText xml:space="preserve">not </w:delText>
          </w:r>
        </w:del>
      </w:ins>
      <w:del w:id="171" w:author="Soh Kai Yiing" w:date="2019-01-01T13:30:00Z">
        <w:r w:rsidR="00EC3C7B" w:rsidRPr="00CE0916" w:rsidDel="00C37D6F">
          <w:rPr>
            <w:rFonts w:ascii="Times New Roman" w:hAnsi="Times New Roman" w:cs="Times New Roman"/>
            <w:sz w:val="24"/>
            <w:szCs w:val="24"/>
            <w:lang w:val="en-US"/>
          </w:rPr>
          <w:delText xml:space="preserve">accurate due to design flaws. </w:delText>
        </w:r>
      </w:del>
    </w:p>
    <w:p w14:paraId="6746888B" w14:textId="748953A8" w:rsidR="006729B0" w:rsidRPr="00CE0916" w:rsidDel="00C37D6F" w:rsidRDefault="00EC3C7B">
      <w:pPr>
        <w:spacing w:line="360" w:lineRule="auto"/>
        <w:jc w:val="both"/>
        <w:rPr>
          <w:del w:id="172" w:author="Soh Kai Yiing" w:date="2019-01-01T13:30:00Z"/>
          <w:rFonts w:ascii="Times New Roman" w:hAnsi="Times New Roman" w:cs="Times New Roman"/>
          <w:sz w:val="24"/>
          <w:szCs w:val="24"/>
          <w:lang w:val="en-US"/>
        </w:rPr>
        <w:pPrChange w:id="173" w:author="Sim Mong Chea" w:date="2018-08-15T21:02:00Z">
          <w:pPr>
            <w:spacing w:line="360" w:lineRule="auto"/>
          </w:pPr>
        </w:pPrChange>
      </w:pPr>
      <w:del w:id="174" w:author="Soh Kai Yiing" w:date="2019-01-01T13:30:00Z">
        <w:r w:rsidRPr="00CE0916" w:rsidDel="00C37D6F">
          <w:rPr>
            <w:rFonts w:ascii="Times New Roman" w:hAnsi="Times New Roman" w:cs="Times New Roman"/>
            <w:sz w:val="24"/>
            <w:szCs w:val="24"/>
            <w:lang w:val="en-US"/>
          </w:rPr>
          <w:delText>As such, this project aim</w:delText>
        </w:r>
        <w:r w:rsidR="007F420D" w:rsidRPr="00CE0916" w:rsidDel="00C37D6F">
          <w:rPr>
            <w:rFonts w:ascii="Times New Roman" w:hAnsi="Times New Roman" w:cs="Times New Roman"/>
            <w:sz w:val="24"/>
            <w:szCs w:val="24"/>
            <w:lang w:val="en-US"/>
          </w:rPr>
          <w:delText>s</w:delText>
        </w:r>
        <w:r w:rsidRPr="00CE0916" w:rsidDel="00C37D6F">
          <w:rPr>
            <w:rFonts w:ascii="Times New Roman" w:hAnsi="Times New Roman" w:cs="Times New Roman"/>
            <w:sz w:val="24"/>
            <w:szCs w:val="24"/>
            <w:lang w:val="en-US"/>
          </w:rPr>
          <w:delText xml:space="preserve"> to </w:delText>
        </w:r>
      </w:del>
      <w:ins w:id="175" w:author="Sim Mong Chea" w:date="2018-08-15T21:05:00Z">
        <w:del w:id="176" w:author="Soh Kai Yiing" w:date="2019-01-01T13:30:00Z">
          <w:r w:rsidR="00A95011" w:rsidDel="00C37D6F">
            <w:rPr>
              <w:rFonts w:ascii="Times New Roman" w:hAnsi="Times New Roman" w:cs="Times New Roman"/>
              <w:sz w:val="24"/>
              <w:szCs w:val="24"/>
              <w:lang w:val="en-US"/>
            </w:rPr>
            <w:delText>re-</w:delText>
          </w:r>
        </w:del>
      </w:ins>
      <w:del w:id="177" w:author="Soh Kai Yiing" w:date="2019-01-01T13:30:00Z">
        <w:r w:rsidRPr="00CE0916" w:rsidDel="00C37D6F">
          <w:rPr>
            <w:rFonts w:ascii="Times New Roman" w:hAnsi="Times New Roman" w:cs="Times New Roman"/>
            <w:sz w:val="24"/>
            <w:szCs w:val="24"/>
            <w:lang w:val="en-US"/>
          </w:rPr>
          <w:delText>design and build a</w:delText>
        </w:r>
        <w:r w:rsidR="00AA5805" w:rsidRPr="00CE0916" w:rsidDel="00C37D6F">
          <w:rPr>
            <w:rFonts w:ascii="Times New Roman" w:hAnsi="Times New Roman" w:cs="Times New Roman"/>
            <w:sz w:val="24"/>
            <w:szCs w:val="24"/>
            <w:lang w:val="en-US"/>
          </w:rPr>
          <w:delText xml:space="preserve"> wearable</w:delText>
        </w:r>
        <w:r w:rsidRPr="00CE0916" w:rsidDel="00C37D6F">
          <w:rPr>
            <w:rFonts w:ascii="Times New Roman" w:hAnsi="Times New Roman" w:cs="Times New Roman"/>
            <w:sz w:val="24"/>
            <w:szCs w:val="24"/>
            <w:lang w:val="en-US"/>
          </w:rPr>
          <w:delText xml:space="preserve"> push-up </w:delText>
        </w:r>
        <w:r w:rsidR="00AA5805" w:rsidRPr="00CE0916" w:rsidDel="00C37D6F">
          <w:rPr>
            <w:rFonts w:ascii="Times New Roman" w:hAnsi="Times New Roman" w:cs="Times New Roman"/>
            <w:sz w:val="24"/>
            <w:szCs w:val="24"/>
            <w:lang w:val="en-US"/>
          </w:rPr>
          <w:delText>counter, using</w:delText>
        </w:r>
        <w:r w:rsidR="006729B0" w:rsidRPr="00CE0916" w:rsidDel="00C37D6F">
          <w:rPr>
            <w:rFonts w:ascii="Times New Roman" w:hAnsi="Times New Roman" w:cs="Times New Roman"/>
            <w:sz w:val="24"/>
            <w:szCs w:val="24"/>
            <w:lang w:val="en-US"/>
          </w:rPr>
          <w:delText xml:space="preserve"> Arduino</w:delText>
        </w:r>
        <w:r w:rsidR="00AA5805" w:rsidRPr="00CE0916" w:rsidDel="00C37D6F">
          <w:rPr>
            <w:rFonts w:ascii="Times New Roman" w:hAnsi="Times New Roman" w:cs="Times New Roman"/>
            <w:sz w:val="24"/>
            <w:szCs w:val="24"/>
            <w:lang w:val="en-US"/>
          </w:rPr>
          <w:delText>,</w:delText>
        </w:r>
        <w:r w:rsidR="006729B0" w:rsidRPr="00CE0916" w:rsidDel="00C37D6F">
          <w:rPr>
            <w:rFonts w:ascii="Times New Roman" w:hAnsi="Times New Roman" w:cs="Times New Roman"/>
            <w:sz w:val="24"/>
            <w:szCs w:val="24"/>
            <w:lang w:val="en-US"/>
          </w:rPr>
          <w:delText xml:space="preserve"> </w:delText>
        </w:r>
        <w:r w:rsidR="00AA5805" w:rsidRPr="00CE0916" w:rsidDel="00C37D6F">
          <w:rPr>
            <w:rFonts w:ascii="Times New Roman" w:hAnsi="Times New Roman" w:cs="Times New Roman"/>
            <w:sz w:val="24"/>
            <w:szCs w:val="24"/>
            <w:lang w:val="en-US"/>
          </w:rPr>
          <w:delText xml:space="preserve">which would be </w:delText>
        </w:r>
        <w:r w:rsidRPr="00CE0916" w:rsidDel="00C37D6F">
          <w:rPr>
            <w:rFonts w:ascii="Times New Roman" w:hAnsi="Times New Roman" w:cs="Times New Roman"/>
            <w:sz w:val="24"/>
            <w:szCs w:val="24"/>
            <w:lang w:val="en-US"/>
          </w:rPr>
          <w:delText>able to mitigate inaccuracies of existing push-up counters.</w:delText>
        </w:r>
      </w:del>
    </w:p>
    <w:p w14:paraId="4067B11F" w14:textId="1161612C" w:rsidR="00AA5805" w:rsidRPr="00CE0916" w:rsidDel="00C37D6F" w:rsidRDefault="00AA5805">
      <w:pPr>
        <w:spacing w:line="360" w:lineRule="auto"/>
        <w:jc w:val="both"/>
        <w:rPr>
          <w:del w:id="178" w:author="Soh Kai Yiing" w:date="2019-01-01T13:30:00Z"/>
          <w:rFonts w:ascii="Times New Roman" w:hAnsi="Times New Roman" w:cs="Times New Roman"/>
          <w:sz w:val="24"/>
          <w:szCs w:val="24"/>
          <w:lang w:val="en-US"/>
        </w:rPr>
        <w:pPrChange w:id="179" w:author="Sim Mong Chea" w:date="2018-08-15T21:02:00Z">
          <w:pPr>
            <w:spacing w:line="360" w:lineRule="auto"/>
          </w:pPr>
        </w:pPrChange>
      </w:pPr>
      <w:del w:id="180" w:author="Soh Kai Yiing" w:date="2019-01-01T13:30:00Z">
        <w:r w:rsidRPr="00CE0916" w:rsidDel="00C37D6F">
          <w:rPr>
            <w:rFonts w:ascii="Times New Roman" w:hAnsi="Times New Roman" w:cs="Times New Roman"/>
            <w:sz w:val="24"/>
            <w:szCs w:val="24"/>
            <w:lang w:val="en-US"/>
          </w:rPr>
          <w:delText>Arduino is an open-source electronics platform based on easy-to-use hardware and software. Arduino is able to</w:delText>
        </w:r>
      </w:del>
      <w:ins w:id="181" w:author="Sim Mong Chea" w:date="2018-08-15T21:13:00Z">
        <w:del w:id="182" w:author="Soh Kai Yiing" w:date="2019-01-01T13:30:00Z">
          <w:r w:rsidR="007843FF" w:rsidRPr="00CE0916" w:rsidDel="00C37D6F">
            <w:rPr>
              <w:rFonts w:ascii="Times New Roman" w:hAnsi="Times New Roman" w:cs="Times New Roman"/>
              <w:sz w:val="24"/>
              <w:szCs w:val="24"/>
              <w:lang w:val="en-US"/>
            </w:rPr>
            <w:delText>can</w:delText>
          </w:r>
        </w:del>
      </w:ins>
      <w:del w:id="183" w:author="Soh Kai Yiing" w:date="2019-01-01T13:30:00Z">
        <w:r w:rsidRPr="00CE0916" w:rsidDel="00C37D6F">
          <w:rPr>
            <w:rFonts w:ascii="Times New Roman" w:hAnsi="Times New Roman" w:cs="Times New Roman"/>
            <w:sz w:val="24"/>
            <w:szCs w:val="24"/>
            <w:lang w:val="en-US"/>
          </w:rPr>
          <w:delText xml:space="preserve"> sense the environment by receiving inputs from </w:delText>
        </w:r>
      </w:del>
      <w:ins w:id="184" w:author="Sim Mong Chea" w:date="2018-08-15T21:14:00Z">
        <w:del w:id="185" w:author="Soh Kai Yiing" w:date="2019-01-01T13:30:00Z">
          <w:r w:rsidR="007843FF" w:rsidDel="00C37D6F">
            <w:rPr>
              <w:rFonts w:ascii="Times New Roman" w:hAnsi="Times New Roman" w:cs="Times New Roman"/>
              <w:sz w:val="24"/>
              <w:szCs w:val="24"/>
              <w:lang w:val="en-US"/>
            </w:rPr>
            <w:delText xml:space="preserve">connected </w:delText>
          </w:r>
        </w:del>
      </w:ins>
      <w:del w:id="186" w:author="Soh Kai Yiing" w:date="2019-01-01T13:30:00Z">
        <w:r w:rsidRPr="00CE0916" w:rsidDel="00C37D6F">
          <w:rPr>
            <w:rFonts w:ascii="Times New Roman" w:hAnsi="Times New Roman" w:cs="Times New Roman"/>
            <w:sz w:val="24"/>
            <w:szCs w:val="24"/>
            <w:lang w:val="en-US"/>
          </w:rPr>
          <w:delText>sensors, and affects its surroundings by controlling lights and sound etc. Arduino can be programmed to do something</w:delText>
        </w:r>
      </w:del>
      <w:ins w:id="187" w:author="Sim Mong Chea" w:date="2018-08-15T21:13:00Z">
        <w:del w:id="188" w:author="Soh Kai Yiing" w:date="2019-01-01T13:30:00Z">
          <w:r w:rsidR="007843FF" w:rsidDel="00C37D6F">
            <w:rPr>
              <w:rFonts w:ascii="Times New Roman" w:hAnsi="Times New Roman" w:cs="Times New Roman"/>
              <w:sz w:val="24"/>
              <w:szCs w:val="24"/>
              <w:lang w:val="en-US"/>
            </w:rPr>
            <w:delText>perform a task</w:delText>
          </w:r>
        </w:del>
      </w:ins>
      <w:del w:id="189" w:author="Soh Kai Yiing" w:date="2019-01-01T13:30:00Z">
        <w:r w:rsidRPr="00CE0916" w:rsidDel="00C37D6F">
          <w:rPr>
            <w:rFonts w:ascii="Times New Roman" w:hAnsi="Times New Roman" w:cs="Times New Roman"/>
            <w:sz w:val="24"/>
            <w:szCs w:val="24"/>
            <w:lang w:val="en-US"/>
          </w:rPr>
          <w:delText xml:space="preserve"> by writing codes using the Arduino software.</w:delText>
        </w:r>
      </w:del>
    </w:p>
    <w:p w14:paraId="38F08F5B" w14:textId="5FD9975F" w:rsidR="00EC3C7B" w:rsidRPr="00AA4ED8" w:rsidDel="00C37D6F" w:rsidRDefault="00EC3C7B" w:rsidP="000D7041">
      <w:pPr>
        <w:spacing w:line="360" w:lineRule="auto"/>
        <w:rPr>
          <w:del w:id="190" w:author="Soh Kai Yiing" w:date="2019-01-01T13:31:00Z"/>
          <w:rFonts w:ascii="Times New Roman" w:hAnsi="Times New Roman" w:cs="Times New Roman"/>
          <w:sz w:val="28"/>
          <w:szCs w:val="24"/>
          <w:lang w:val="en-US"/>
        </w:rPr>
      </w:pPr>
    </w:p>
    <w:p w14:paraId="4958B9E9" w14:textId="3990EECE" w:rsidR="00AA5805" w:rsidDel="00C37D6F" w:rsidRDefault="00AA5805" w:rsidP="000D7041">
      <w:pPr>
        <w:spacing w:line="360" w:lineRule="auto"/>
        <w:jc w:val="center"/>
        <w:rPr>
          <w:del w:id="191" w:author="Soh Kai Yiing" w:date="2019-01-01T13:31:00Z"/>
          <w:rFonts w:ascii="Times New Roman" w:hAnsi="Times New Roman" w:cs="Times New Roman"/>
          <w:b/>
          <w:sz w:val="28"/>
          <w:szCs w:val="24"/>
          <w:lang w:val="en-US"/>
        </w:rPr>
      </w:pPr>
    </w:p>
    <w:p w14:paraId="5D93CDB3" w14:textId="248DC908" w:rsidR="00AA5805" w:rsidRDefault="00AA5805" w:rsidP="00F44973">
      <w:pPr>
        <w:spacing w:line="360" w:lineRule="auto"/>
        <w:rPr>
          <w:rFonts w:ascii="Times New Roman" w:hAnsi="Times New Roman" w:cs="Times New Roman"/>
          <w:b/>
          <w:sz w:val="28"/>
          <w:szCs w:val="24"/>
          <w:lang w:val="en-US"/>
        </w:rPr>
      </w:pPr>
    </w:p>
    <w:p w14:paraId="6E65FCB0" w14:textId="599BE266" w:rsidR="00F44973" w:rsidRDefault="00F44973" w:rsidP="00F44973">
      <w:pPr>
        <w:spacing w:line="360" w:lineRule="auto"/>
        <w:rPr>
          <w:rFonts w:ascii="Times New Roman" w:hAnsi="Times New Roman" w:cs="Times New Roman"/>
          <w:b/>
          <w:sz w:val="28"/>
          <w:szCs w:val="24"/>
          <w:lang w:val="en-US"/>
        </w:rPr>
      </w:pPr>
    </w:p>
    <w:p w14:paraId="4C4943A3" w14:textId="77777777" w:rsidR="00F44973" w:rsidRDefault="00F44973" w:rsidP="00F44973">
      <w:pPr>
        <w:spacing w:line="360" w:lineRule="auto"/>
        <w:rPr>
          <w:rFonts w:ascii="Times New Roman" w:hAnsi="Times New Roman" w:cs="Times New Roman"/>
          <w:b/>
          <w:sz w:val="28"/>
          <w:szCs w:val="24"/>
          <w:lang w:val="en-US"/>
        </w:rPr>
      </w:pPr>
    </w:p>
    <w:p w14:paraId="47BC9CBD" w14:textId="1FB71652" w:rsidR="008A3816" w:rsidRDefault="008A3816">
      <w:pPr>
        <w:rPr>
          <w:ins w:id="192" w:author="S wk" w:date="2018-08-15T22:19:00Z"/>
          <w:rFonts w:ascii="Times New Roman" w:hAnsi="Times New Roman" w:cs="Times New Roman"/>
          <w:b/>
          <w:sz w:val="28"/>
          <w:szCs w:val="24"/>
          <w:lang w:val="en-US"/>
        </w:rPr>
      </w:pPr>
      <w:ins w:id="193" w:author="S wk" w:date="2018-08-15T22:19:00Z">
        <w:r>
          <w:rPr>
            <w:rFonts w:ascii="Times New Roman" w:hAnsi="Times New Roman" w:cs="Times New Roman"/>
            <w:b/>
            <w:sz w:val="28"/>
            <w:szCs w:val="24"/>
            <w:lang w:val="en-US"/>
          </w:rPr>
          <w:br w:type="page"/>
        </w:r>
      </w:ins>
    </w:p>
    <w:p w14:paraId="4DE00DB2" w14:textId="277A5190" w:rsidR="00CE0916" w:rsidDel="008A3816" w:rsidRDefault="00CE0916" w:rsidP="000D7041">
      <w:pPr>
        <w:spacing w:line="360" w:lineRule="auto"/>
        <w:jc w:val="center"/>
        <w:rPr>
          <w:del w:id="194" w:author="S wk" w:date="2018-08-15T22:19:00Z"/>
          <w:rFonts w:ascii="Times New Roman" w:hAnsi="Times New Roman" w:cs="Times New Roman"/>
          <w:b/>
          <w:sz w:val="28"/>
          <w:szCs w:val="24"/>
          <w:lang w:val="en-US"/>
        </w:rPr>
      </w:pPr>
    </w:p>
    <w:p w14:paraId="1300846E" w14:textId="34C01399" w:rsidR="00EC3C7B" w:rsidRPr="00CE0916" w:rsidRDefault="00EC3C7B"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CASE STUDIES</w:t>
      </w:r>
    </w:p>
    <w:p w14:paraId="5C237543" w14:textId="654B48F6" w:rsidR="00EC3C7B" w:rsidRPr="00CE0916" w:rsidRDefault="00EC3C7B" w:rsidP="000D7041">
      <w:pPr>
        <w:spacing w:line="360" w:lineRule="auto"/>
        <w:rPr>
          <w:rFonts w:ascii="Times New Roman" w:hAnsi="Times New Roman" w:cs="Times New Roman"/>
          <w:sz w:val="24"/>
          <w:szCs w:val="24"/>
          <w:lang w:val="en-US"/>
        </w:rPr>
      </w:pPr>
      <w:del w:id="195" w:author="Sim Mong Chea" w:date="2018-08-15T21:16:00Z">
        <w:r w:rsidRPr="00CE0916" w:rsidDel="007843FF">
          <w:rPr>
            <w:rFonts w:ascii="Times New Roman" w:hAnsi="Times New Roman" w:cs="Times New Roman"/>
            <w:sz w:val="24"/>
            <w:szCs w:val="24"/>
            <w:lang w:val="en-US"/>
          </w:rPr>
          <w:delText>Case studies of</w:delText>
        </w:r>
      </w:del>
      <w:ins w:id="196" w:author="Sim Mong Chea" w:date="2018-08-15T21:16:00Z">
        <w:r w:rsidR="007843FF">
          <w:rPr>
            <w:rFonts w:ascii="Times New Roman" w:hAnsi="Times New Roman" w:cs="Times New Roman"/>
            <w:sz w:val="24"/>
            <w:szCs w:val="24"/>
            <w:lang w:val="en-US"/>
          </w:rPr>
          <w:t>We examine several</w:t>
        </w:r>
      </w:ins>
      <w:r w:rsidRPr="00CE0916">
        <w:rPr>
          <w:rFonts w:ascii="Times New Roman" w:hAnsi="Times New Roman" w:cs="Times New Roman"/>
          <w:sz w:val="24"/>
          <w:szCs w:val="24"/>
          <w:lang w:val="en-US"/>
        </w:rPr>
        <w:t xml:space="preserve"> existing push-up counters </w:t>
      </w:r>
      <w:del w:id="197" w:author="Sim Mong Chea" w:date="2018-08-15T21:19:00Z">
        <w:r w:rsidRPr="00CE0916" w:rsidDel="007843FF">
          <w:rPr>
            <w:rFonts w:ascii="Times New Roman" w:hAnsi="Times New Roman" w:cs="Times New Roman"/>
            <w:sz w:val="24"/>
            <w:szCs w:val="24"/>
            <w:lang w:val="en-US"/>
          </w:rPr>
          <w:delText>are done in order to</w:delText>
        </w:r>
      </w:del>
      <w:ins w:id="198" w:author="Sim Mong Chea" w:date="2018-08-15T21:19:00Z">
        <w:r w:rsidR="007843FF" w:rsidRPr="00CE0916">
          <w:rPr>
            <w:rFonts w:ascii="Times New Roman" w:hAnsi="Times New Roman" w:cs="Times New Roman"/>
            <w:sz w:val="24"/>
            <w:szCs w:val="24"/>
            <w:lang w:val="en-US"/>
          </w:rPr>
          <w:t>to</w:t>
        </w:r>
      </w:ins>
      <w:r w:rsidRPr="00CE0916">
        <w:rPr>
          <w:rFonts w:ascii="Times New Roman" w:hAnsi="Times New Roman" w:cs="Times New Roman"/>
          <w:sz w:val="24"/>
          <w:szCs w:val="24"/>
          <w:lang w:val="en-US"/>
        </w:rPr>
        <w:t xml:space="preserve"> identify </w:t>
      </w:r>
      <w:ins w:id="199" w:author="Sim Mong Chea" w:date="2018-08-15T21:19:00Z">
        <w:r w:rsidR="007843FF">
          <w:rPr>
            <w:rFonts w:ascii="Times New Roman" w:hAnsi="Times New Roman" w:cs="Times New Roman"/>
            <w:sz w:val="24"/>
            <w:szCs w:val="24"/>
            <w:lang w:val="en-US"/>
          </w:rPr>
          <w:t xml:space="preserve">their </w:t>
        </w:r>
      </w:ins>
      <w:r w:rsidRPr="00CE0916">
        <w:rPr>
          <w:rFonts w:ascii="Times New Roman" w:hAnsi="Times New Roman" w:cs="Times New Roman"/>
          <w:sz w:val="24"/>
          <w:szCs w:val="24"/>
          <w:lang w:val="en-US"/>
        </w:rPr>
        <w:t xml:space="preserve">inaccuracies </w:t>
      </w:r>
      <w:del w:id="200" w:author="Sim Mong Chea" w:date="2018-08-15T21:19:00Z">
        <w:r w:rsidRPr="00CE0916" w:rsidDel="007843FF">
          <w:rPr>
            <w:rFonts w:ascii="Times New Roman" w:hAnsi="Times New Roman" w:cs="Times New Roman"/>
            <w:sz w:val="24"/>
            <w:szCs w:val="24"/>
            <w:lang w:val="en-US"/>
          </w:rPr>
          <w:delText xml:space="preserve">present </w:delText>
        </w:r>
      </w:del>
      <w:r w:rsidRPr="00CE0916">
        <w:rPr>
          <w:rFonts w:ascii="Times New Roman" w:hAnsi="Times New Roman" w:cs="Times New Roman"/>
          <w:sz w:val="24"/>
          <w:szCs w:val="24"/>
          <w:lang w:val="en-US"/>
        </w:rPr>
        <w:t>in counting push-ups.</w:t>
      </w:r>
    </w:p>
    <w:p w14:paraId="0ED967B3" w14:textId="63CDCA6E" w:rsidR="00BA0F5B" w:rsidRPr="00E85416" w:rsidRDefault="00BA0F5B" w:rsidP="007843FF">
      <w:pPr>
        <w:spacing w:line="360" w:lineRule="auto"/>
        <w:rPr>
          <w:rFonts w:ascii="Times New Roman" w:hAnsi="Times New Roman" w:cs="Times New Roman"/>
          <w:sz w:val="24"/>
          <w:szCs w:val="24"/>
          <w:vertAlign w:val="superscript"/>
          <w:lang w:val="en-US"/>
          <w:rPrChange w:id="201" w:author="Soh Kai Yiing" w:date="2019-01-07T10:52:00Z">
            <w:rPr>
              <w:rFonts w:ascii="Times New Roman" w:hAnsi="Times New Roman" w:cs="Times New Roman"/>
              <w:sz w:val="24"/>
              <w:szCs w:val="24"/>
              <w:lang w:val="en-US"/>
            </w:rPr>
          </w:rPrChange>
        </w:rPr>
      </w:pPr>
      <w:r w:rsidRPr="00CE0916">
        <w:rPr>
          <w:rFonts w:ascii="Times New Roman" w:hAnsi="Times New Roman" w:cs="Times New Roman"/>
          <w:sz w:val="24"/>
          <w:szCs w:val="24"/>
          <w:u w:val="single"/>
          <w:lang w:val="en-US"/>
        </w:rPr>
        <w:t>IPPT/</w:t>
      </w:r>
      <w:r w:rsidR="00EC3C7B" w:rsidRPr="00CE0916">
        <w:rPr>
          <w:rFonts w:ascii="Times New Roman" w:hAnsi="Times New Roman" w:cs="Times New Roman"/>
          <w:sz w:val="24"/>
          <w:szCs w:val="24"/>
          <w:u w:val="single"/>
          <w:lang w:val="en-US"/>
        </w:rPr>
        <w:t>Fist method</w:t>
      </w:r>
      <w:r w:rsidR="006729B0" w:rsidRPr="00CE0916">
        <w:rPr>
          <w:rFonts w:ascii="Times New Roman" w:hAnsi="Times New Roman" w:cs="Times New Roman"/>
          <w:sz w:val="24"/>
          <w:szCs w:val="24"/>
          <w:u w:val="single"/>
          <w:lang w:val="en-US"/>
        </w:rPr>
        <w:t>:</w:t>
      </w:r>
      <w:del w:id="202" w:author="Soh Kai Yiing" w:date="2019-01-01T14:09:00Z">
        <w:r w:rsidR="00EC3C7B" w:rsidRPr="00CE0916" w:rsidDel="0077489C">
          <w:rPr>
            <w:rFonts w:ascii="Times New Roman" w:hAnsi="Times New Roman" w:cs="Times New Roman"/>
            <w:sz w:val="24"/>
            <w:szCs w:val="24"/>
            <w:lang w:val="en-US"/>
          </w:rPr>
          <w:br/>
        </w:r>
      </w:del>
      <w:r w:rsidR="00EC3C7B" w:rsidRPr="00CE0916">
        <w:rPr>
          <w:rFonts w:ascii="Times New Roman" w:hAnsi="Times New Roman" w:cs="Times New Roman"/>
          <w:sz w:val="24"/>
          <w:szCs w:val="24"/>
          <w:lang w:val="en-US"/>
        </w:rPr>
        <w:br/>
      </w:r>
      <w:r w:rsidRPr="00CE0916">
        <w:rPr>
          <w:rFonts w:ascii="Times New Roman" w:hAnsi="Times New Roman" w:cs="Times New Roman"/>
          <w:sz w:val="24"/>
          <w:szCs w:val="24"/>
          <w:lang w:val="en-US"/>
        </w:rPr>
        <w:t xml:space="preserve">This method of counting push-ups requires the tester (person recording the push-ups) to place his fist on the ground below of the center of the participant’s (person doing the push-ups) chest when doing push-ups. The participant’s chest </w:t>
      </w:r>
      <w:del w:id="203" w:author="Sim Mong Chea" w:date="2018-08-15T21:20:00Z">
        <w:r w:rsidRPr="00CE0916" w:rsidDel="007843FF">
          <w:rPr>
            <w:rFonts w:ascii="Times New Roman" w:hAnsi="Times New Roman" w:cs="Times New Roman"/>
            <w:sz w:val="24"/>
            <w:szCs w:val="24"/>
            <w:lang w:val="en-US"/>
          </w:rPr>
          <w:delText>has to</w:delText>
        </w:r>
      </w:del>
      <w:ins w:id="204" w:author="Sim Mong Chea" w:date="2018-08-15T21:20:00Z">
        <w:r w:rsidR="007843FF" w:rsidRPr="00CE0916">
          <w:rPr>
            <w:rFonts w:ascii="Times New Roman" w:hAnsi="Times New Roman" w:cs="Times New Roman"/>
            <w:sz w:val="24"/>
            <w:szCs w:val="24"/>
            <w:lang w:val="en-US"/>
          </w:rPr>
          <w:t>must</w:t>
        </w:r>
      </w:ins>
      <w:r w:rsidRPr="00CE0916">
        <w:rPr>
          <w:rFonts w:ascii="Times New Roman" w:hAnsi="Times New Roman" w:cs="Times New Roman"/>
          <w:sz w:val="24"/>
          <w:szCs w:val="24"/>
          <w:lang w:val="en-US"/>
        </w:rPr>
        <w:t xml:space="preserve"> touch the tester’s fist for a push-up to be </w:t>
      </w:r>
      <w:ins w:id="205" w:author="Sim Mong Chea" w:date="2018-08-15T21:20:00Z">
        <w:r w:rsidR="007843FF">
          <w:rPr>
            <w:rFonts w:ascii="Times New Roman" w:hAnsi="Times New Roman" w:cs="Times New Roman"/>
            <w:sz w:val="24"/>
            <w:szCs w:val="24"/>
            <w:lang w:val="en-US"/>
          </w:rPr>
          <w:t xml:space="preserve">considered </w:t>
        </w:r>
      </w:ins>
      <w:r w:rsidRPr="00CE0916">
        <w:rPr>
          <w:rFonts w:ascii="Times New Roman" w:hAnsi="Times New Roman" w:cs="Times New Roman"/>
          <w:sz w:val="24"/>
          <w:szCs w:val="24"/>
          <w:lang w:val="en-US"/>
        </w:rPr>
        <w:t xml:space="preserve">valid. </w:t>
      </w:r>
      <w:ins w:id="206" w:author="Soh Kai Yiing" w:date="2019-01-07T10:52:00Z">
        <w:r w:rsidR="00E85416">
          <w:rPr>
            <w:rFonts w:ascii="Times New Roman" w:hAnsi="Times New Roman" w:cs="Times New Roman"/>
            <w:sz w:val="24"/>
            <w:szCs w:val="24"/>
            <w:vertAlign w:val="superscript"/>
            <w:lang w:val="en-US"/>
          </w:rPr>
          <w:t>[1]</w:t>
        </w:r>
      </w:ins>
    </w:p>
    <w:p w14:paraId="0D8934EB" w14:textId="0822BC7C" w:rsidR="00BA0F5B" w:rsidRPr="00CE0916" w:rsidRDefault="00BA0F5B">
      <w:pPr>
        <w:spacing w:line="360" w:lineRule="auto"/>
        <w:jc w:val="both"/>
        <w:rPr>
          <w:rFonts w:ascii="Times New Roman" w:hAnsi="Times New Roman" w:cs="Times New Roman"/>
          <w:sz w:val="24"/>
          <w:szCs w:val="24"/>
          <w:lang w:val="en-US"/>
        </w:rPr>
        <w:pPrChange w:id="207" w:author="Sim Mong Chea" w:date="2018-08-15T21:17:00Z">
          <w:pPr>
            <w:spacing w:line="360" w:lineRule="auto"/>
          </w:pPr>
        </w:pPrChange>
      </w:pPr>
      <w:r w:rsidRPr="00CE0916">
        <w:rPr>
          <w:rFonts w:ascii="Times New Roman" w:hAnsi="Times New Roman" w:cs="Times New Roman"/>
          <w:sz w:val="24"/>
          <w:szCs w:val="24"/>
          <w:lang w:val="en-US"/>
        </w:rPr>
        <w:t xml:space="preserve">As the sizes of a fist varies with testers, inaccuracies in results may arise as the distance the participant has to lower his chest changes. </w:t>
      </w:r>
    </w:p>
    <w:p w14:paraId="1AAEFA19" w14:textId="331FB0B5" w:rsidR="000D7041" w:rsidRDefault="005E5C06">
      <w:pPr>
        <w:spacing w:line="360" w:lineRule="auto"/>
        <w:jc w:val="both"/>
        <w:rPr>
          <w:rFonts w:ascii="Times New Roman" w:hAnsi="Times New Roman" w:cs="Times New Roman"/>
          <w:sz w:val="24"/>
          <w:szCs w:val="24"/>
          <w:lang w:val="en-US"/>
        </w:rPr>
        <w:pPrChange w:id="208" w:author="Sim Mong Chea" w:date="2018-08-15T21:17:00Z">
          <w:pPr>
            <w:spacing w:line="360" w:lineRule="auto"/>
          </w:pPr>
        </w:pPrChange>
      </w:pPr>
      <w:r w:rsidRPr="00CE0916">
        <w:rPr>
          <w:rFonts w:ascii="Times New Roman" w:hAnsi="Times New Roman" w:cs="Times New Roman"/>
          <w:sz w:val="24"/>
          <w:szCs w:val="24"/>
          <w:lang w:val="en-US"/>
        </w:rPr>
        <w:t xml:space="preserve">Furthermore, this method requires 2 people (participant &amp; tester). If a person does push-ups alone and counts his push-ups, his results might not be accurate as </w:t>
      </w:r>
      <w:del w:id="209" w:author="Soh Kai Yiing" w:date="2019-01-01T14:09:00Z">
        <w:r w:rsidRPr="00CE0916" w:rsidDel="0077489C">
          <w:rPr>
            <w:rFonts w:ascii="Times New Roman" w:hAnsi="Times New Roman" w:cs="Times New Roman"/>
            <w:sz w:val="24"/>
            <w:szCs w:val="24"/>
            <w:lang w:val="en-US"/>
          </w:rPr>
          <w:delText>he might</w:delText>
        </w:r>
      </w:del>
      <w:ins w:id="210" w:author="Soh Kai Yiing" w:date="2019-01-01T14:09:00Z">
        <w:r w:rsidR="0077489C">
          <w:rPr>
            <w:rFonts w:ascii="Times New Roman" w:hAnsi="Times New Roman" w:cs="Times New Roman"/>
            <w:sz w:val="24"/>
            <w:szCs w:val="24"/>
            <w:lang w:val="en-US"/>
          </w:rPr>
          <w:t>he may</w:t>
        </w:r>
      </w:ins>
      <w:r w:rsidRPr="00CE0916">
        <w:rPr>
          <w:rFonts w:ascii="Times New Roman" w:hAnsi="Times New Roman" w:cs="Times New Roman"/>
          <w:sz w:val="24"/>
          <w:szCs w:val="24"/>
          <w:lang w:val="en-US"/>
        </w:rPr>
        <w:t xml:space="preserve"> not have done valid push-ups throughout.</w:t>
      </w:r>
    </w:p>
    <w:p w14:paraId="22C59DCA" w14:textId="77777777" w:rsidR="00CE0916" w:rsidRPr="00CE0916" w:rsidRDefault="00CE0916" w:rsidP="000D7041">
      <w:pPr>
        <w:spacing w:line="360" w:lineRule="auto"/>
        <w:rPr>
          <w:rFonts w:ascii="Times New Roman" w:hAnsi="Times New Roman" w:cs="Times New Roman"/>
          <w:sz w:val="24"/>
          <w:szCs w:val="24"/>
          <w:lang w:val="en-US"/>
        </w:rPr>
      </w:pPr>
    </w:p>
    <w:p w14:paraId="6B0E0561" w14:textId="1055E2B4" w:rsidR="005E5C06" w:rsidRPr="00CE0916" w:rsidRDefault="008A3816" w:rsidP="00CE0916">
      <w:pPr>
        <w:rPr>
          <w:rFonts w:ascii="Times New Roman" w:hAnsi="Times New Roman" w:cs="Times New Roman"/>
          <w:sz w:val="24"/>
          <w:szCs w:val="24"/>
          <w:lang w:val="en-US"/>
        </w:rPr>
      </w:pPr>
      <w:ins w:id="211" w:author="S wk" w:date="2018-08-15T22:20:00Z">
        <w:r>
          <w:rPr>
            <w:rFonts w:ascii="Times New Roman" w:hAnsi="Times New Roman" w:cs="Times New Roman"/>
            <w:sz w:val="24"/>
            <w:szCs w:val="24"/>
            <w:u w:val="single"/>
            <w:lang w:val="en-US"/>
          </w:rPr>
          <w:t xml:space="preserve">Compression-Referenced </w:t>
        </w:r>
      </w:ins>
      <w:r w:rsidR="00EC3C7B" w:rsidRPr="00CE0916">
        <w:rPr>
          <w:rFonts w:ascii="Times New Roman" w:hAnsi="Times New Roman" w:cs="Times New Roman"/>
          <w:sz w:val="24"/>
          <w:szCs w:val="24"/>
          <w:u w:val="single"/>
          <w:lang w:val="en-US"/>
        </w:rPr>
        <w:t>Push-up counter devices</w:t>
      </w:r>
      <w:r w:rsidR="006729B0" w:rsidRPr="00CE0916">
        <w:rPr>
          <w:rFonts w:ascii="Times New Roman" w:hAnsi="Times New Roman" w:cs="Times New Roman"/>
          <w:sz w:val="24"/>
          <w:szCs w:val="24"/>
          <w:u w:val="single"/>
          <w:lang w:val="en-US"/>
        </w:rPr>
        <w:t>:</w:t>
      </w:r>
    </w:p>
    <w:p w14:paraId="1C7D1D88" w14:textId="45F1EDD9" w:rsidR="0091577B" w:rsidRPr="00E85416" w:rsidRDefault="0091577B">
      <w:pPr>
        <w:spacing w:line="360" w:lineRule="auto"/>
        <w:jc w:val="both"/>
        <w:rPr>
          <w:rFonts w:ascii="Times New Roman" w:hAnsi="Times New Roman" w:cs="Times New Roman"/>
          <w:sz w:val="24"/>
          <w:szCs w:val="24"/>
          <w:vertAlign w:val="superscript"/>
          <w:lang w:val="en-US"/>
          <w:rPrChange w:id="212" w:author="Soh Kai Yiing" w:date="2019-01-07T10:52:00Z">
            <w:rPr>
              <w:rFonts w:ascii="Times New Roman" w:hAnsi="Times New Roman" w:cs="Times New Roman"/>
              <w:sz w:val="24"/>
              <w:szCs w:val="24"/>
              <w:lang w:val="en-US"/>
            </w:rPr>
          </w:rPrChange>
        </w:rPr>
        <w:pPrChange w:id="213" w:author="Sim Mong Chea" w:date="2018-08-15T21:18:00Z">
          <w:pPr>
            <w:spacing w:line="360" w:lineRule="auto"/>
          </w:pPr>
        </w:pPrChange>
      </w:pPr>
      <w:del w:id="214" w:author="Sim Mong Chea" w:date="2018-08-15T21:24:00Z">
        <w:r w:rsidRPr="00CE0916" w:rsidDel="007F4A67">
          <w:rPr>
            <w:rFonts w:ascii="Times New Roman" w:hAnsi="Times New Roman" w:cs="Times New Roman"/>
            <w:sz w:val="24"/>
            <w:szCs w:val="24"/>
            <w:lang w:val="en-US"/>
          </w:rPr>
          <w:delText>These devices</w:delText>
        </w:r>
        <w:r w:rsidR="005E5C06" w:rsidRPr="00CE0916" w:rsidDel="007F4A67">
          <w:rPr>
            <w:rFonts w:ascii="Times New Roman" w:hAnsi="Times New Roman" w:cs="Times New Roman"/>
            <w:sz w:val="24"/>
            <w:szCs w:val="24"/>
            <w:lang w:val="en-US"/>
          </w:rPr>
          <w:delText xml:space="preserve"> record push-ups </w:delText>
        </w:r>
        <w:r w:rsidRPr="00CE0916" w:rsidDel="007F4A67">
          <w:rPr>
            <w:rFonts w:ascii="Times New Roman" w:hAnsi="Times New Roman" w:cs="Times New Roman"/>
            <w:sz w:val="24"/>
            <w:szCs w:val="24"/>
            <w:lang w:val="en-US"/>
          </w:rPr>
          <w:delText xml:space="preserve">by being </w:delText>
        </w:r>
        <w:r w:rsidR="005E5C06" w:rsidRPr="00CE0916" w:rsidDel="007F4A67">
          <w:rPr>
            <w:rFonts w:ascii="Times New Roman" w:hAnsi="Times New Roman" w:cs="Times New Roman"/>
            <w:sz w:val="24"/>
            <w:szCs w:val="24"/>
            <w:lang w:val="en-US"/>
          </w:rPr>
          <w:delText xml:space="preserve">placed on the ground </w:delText>
        </w:r>
        <w:r w:rsidRPr="00CE0916" w:rsidDel="007F4A67">
          <w:rPr>
            <w:rFonts w:ascii="Times New Roman" w:hAnsi="Times New Roman" w:cs="Times New Roman"/>
            <w:sz w:val="24"/>
            <w:szCs w:val="24"/>
            <w:lang w:val="en-US"/>
          </w:rPr>
          <w:delText>under the center of the person’s chest</w:delText>
        </w:r>
      </w:del>
      <w:del w:id="215" w:author="S wk" w:date="2018-08-15T22:20:00Z">
        <w:r w:rsidRPr="00CE0916" w:rsidDel="008A3816">
          <w:rPr>
            <w:rFonts w:ascii="Times New Roman" w:hAnsi="Times New Roman" w:cs="Times New Roman"/>
            <w:sz w:val="24"/>
            <w:szCs w:val="24"/>
            <w:lang w:val="en-US"/>
          </w:rPr>
          <w:delText xml:space="preserve">. </w:delText>
        </w:r>
      </w:del>
      <w:ins w:id="216" w:author="Sim Mong Chea" w:date="2018-08-15T21:25:00Z">
        <w:r w:rsidR="007F4A67">
          <w:rPr>
            <w:rFonts w:ascii="Times New Roman" w:hAnsi="Times New Roman" w:cs="Times New Roman"/>
            <w:sz w:val="24"/>
            <w:szCs w:val="24"/>
            <w:lang w:val="en-US"/>
          </w:rPr>
          <w:t>Typically, such</w:t>
        </w:r>
      </w:ins>
      <w:ins w:id="217" w:author="Sim Mong Chea" w:date="2018-08-15T21:27:00Z">
        <w:r w:rsidR="007F4A67">
          <w:rPr>
            <w:rFonts w:ascii="Times New Roman" w:hAnsi="Times New Roman" w:cs="Times New Roman"/>
            <w:sz w:val="24"/>
            <w:szCs w:val="24"/>
            <w:lang w:val="en-US"/>
          </w:rPr>
          <w:t xml:space="preserve"> a</w:t>
        </w:r>
      </w:ins>
      <w:ins w:id="218" w:author="Sim Mong Chea" w:date="2018-08-15T21:25:00Z">
        <w:r w:rsidR="007F4A67">
          <w:rPr>
            <w:rFonts w:ascii="Times New Roman" w:hAnsi="Times New Roman" w:cs="Times New Roman"/>
            <w:sz w:val="24"/>
            <w:szCs w:val="24"/>
            <w:lang w:val="en-US"/>
          </w:rPr>
          <w:t xml:space="preserve"> device </w:t>
        </w:r>
      </w:ins>
      <w:ins w:id="219" w:author="Sim Mong Chea" w:date="2018-08-15T21:27:00Z">
        <w:r w:rsidR="007F4A67">
          <w:rPr>
            <w:rFonts w:ascii="Times New Roman" w:hAnsi="Times New Roman" w:cs="Times New Roman"/>
            <w:sz w:val="24"/>
            <w:szCs w:val="24"/>
            <w:lang w:val="en-US"/>
          </w:rPr>
          <w:t>is</w:t>
        </w:r>
      </w:ins>
      <w:ins w:id="220" w:author="Sim Mong Chea" w:date="2018-08-15T21:25:00Z">
        <w:r w:rsidR="007F4A67">
          <w:rPr>
            <w:rFonts w:ascii="Times New Roman" w:hAnsi="Times New Roman" w:cs="Times New Roman"/>
            <w:sz w:val="24"/>
            <w:szCs w:val="24"/>
            <w:lang w:val="en-US"/>
          </w:rPr>
          <w:t xml:space="preserve"> placed on the ground </w:t>
        </w:r>
        <w:del w:id="221" w:author="Soh Kai Yiing" w:date="2019-01-01T13:31:00Z">
          <w:r w:rsidR="007F4A67" w:rsidDel="00C37D6F">
            <w:rPr>
              <w:rFonts w:ascii="Times New Roman" w:hAnsi="Times New Roman" w:cs="Times New Roman"/>
              <w:sz w:val="24"/>
              <w:szCs w:val="24"/>
              <w:lang w:val="en-US"/>
            </w:rPr>
            <w:delText>directly</w:delText>
          </w:r>
        </w:del>
      </w:ins>
      <w:ins w:id="222" w:author="Soh Kai Yiing" w:date="2019-01-01T13:31:00Z">
        <w:r w:rsidR="00C37D6F">
          <w:rPr>
            <w:rFonts w:ascii="Times New Roman" w:hAnsi="Times New Roman" w:cs="Times New Roman"/>
            <w:sz w:val="24"/>
            <w:szCs w:val="24"/>
            <w:lang w:val="en-US"/>
          </w:rPr>
          <w:t>parallel</w:t>
        </w:r>
      </w:ins>
      <w:ins w:id="223" w:author="Sim Mong Chea" w:date="2018-08-15T21:25:00Z">
        <w:r w:rsidR="007F4A67">
          <w:rPr>
            <w:rFonts w:ascii="Times New Roman" w:hAnsi="Times New Roman" w:cs="Times New Roman"/>
            <w:sz w:val="24"/>
            <w:szCs w:val="24"/>
            <w:lang w:val="en-US"/>
          </w:rPr>
          <w:t xml:space="preserve"> below the </w:t>
        </w:r>
        <w:del w:id="224" w:author="Soh Kai Yiing" w:date="2019-01-01T13:31:00Z">
          <w:r w:rsidR="007F4A67" w:rsidDel="00C37D6F">
            <w:rPr>
              <w:rFonts w:ascii="Times New Roman" w:hAnsi="Times New Roman" w:cs="Times New Roman"/>
              <w:sz w:val="24"/>
              <w:szCs w:val="24"/>
              <w:lang w:val="en-US"/>
            </w:rPr>
            <w:delText>prone person’s</w:delText>
          </w:r>
        </w:del>
      </w:ins>
      <w:ins w:id="225" w:author="Soh Kai Yiing" w:date="2019-01-01T13:31:00Z">
        <w:r w:rsidR="00C37D6F">
          <w:rPr>
            <w:rFonts w:ascii="Times New Roman" w:hAnsi="Times New Roman" w:cs="Times New Roman"/>
            <w:sz w:val="24"/>
            <w:szCs w:val="24"/>
            <w:lang w:val="en-US"/>
          </w:rPr>
          <w:t>user’s</w:t>
        </w:r>
      </w:ins>
      <w:ins w:id="226" w:author="Sim Mong Chea" w:date="2018-08-15T21:25:00Z">
        <w:r w:rsidR="007F4A67">
          <w:rPr>
            <w:rFonts w:ascii="Times New Roman" w:hAnsi="Times New Roman" w:cs="Times New Roman"/>
            <w:sz w:val="24"/>
            <w:szCs w:val="24"/>
            <w:lang w:val="en-US"/>
          </w:rPr>
          <w:t xml:space="preserve"> chest</w:t>
        </w:r>
      </w:ins>
      <w:ins w:id="227" w:author="Sim Mong Chea" w:date="2018-08-15T21:26:00Z">
        <w:r w:rsidR="007F4A67">
          <w:rPr>
            <w:rFonts w:ascii="Times New Roman" w:hAnsi="Times New Roman" w:cs="Times New Roman"/>
            <w:sz w:val="24"/>
            <w:szCs w:val="24"/>
            <w:lang w:val="en-US"/>
          </w:rPr>
          <w:t xml:space="preserve">. The device will record a push-up count whenever the person’s chest </w:t>
        </w:r>
      </w:ins>
      <w:ins w:id="228" w:author="Sim Mong Chea" w:date="2018-08-15T21:27:00Z">
        <w:del w:id="229" w:author="S wk" w:date="2018-08-15T22:20:00Z">
          <w:r w:rsidR="007F4A67" w:rsidDel="008A3816">
            <w:rPr>
              <w:rFonts w:ascii="Times New Roman" w:hAnsi="Times New Roman" w:cs="Times New Roman"/>
              <w:sz w:val="24"/>
              <w:szCs w:val="24"/>
              <w:lang w:val="en-US"/>
            </w:rPr>
            <w:delText>approaches</w:delText>
          </w:r>
        </w:del>
      </w:ins>
      <w:ins w:id="230" w:author="Sim Mong Chea" w:date="2018-08-15T21:26:00Z">
        <w:del w:id="231" w:author="S wk" w:date="2018-08-15T22:20:00Z">
          <w:r w:rsidR="007F4A67" w:rsidDel="008A3816">
            <w:rPr>
              <w:rFonts w:ascii="Times New Roman" w:hAnsi="Times New Roman" w:cs="Times New Roman"/>
              <w:sz w:val="24"/>
              <w:szCs w:val="24"/>
              <w:lang w:val="en-US"/>
            </w:rPr>
            <w:delText xml:space="preserve"> within a certain distance from the device.</w:delText>
          </w:r>
        </w:del>
      </w:ins>
      <w:ins w:id="232" w:author="S wk" w:date="2018-08-15T22:20:00Z">
        <w:r w:rsidR="008A3816">
          <w:rPr>
            <w:rFonts w:ascii="Times New Roman" w:hAnsi="Times New Roman" w:cs="Times New Roman"/>
            <w:sz w:val="24"/>
            <w:szCs w:val="24"/>
            <w:lang w:val="en-US"/>
          </w:rPr>
          <w:t>compresses the pressure plate of the device.</w:t>
        </w:r>
      </w:ins>
      <w:ins w:id="233" w:author="Soh Kai Yiing" w:date="2019-01-07T10:53:00Z">
        <w:r w:rsidR="00E85416">
          <w:rPr>
            <w:rFonts w:ascii="Times New Roman" w:hAnsi="Times New Roman" w:cs="Times New Roman"/>
            <w:sz w:val="24"/>
            <w:szCs w:val="24"/>
            <w:lang w:val="en-US"/>
          </w:rPr>
          <w:t xml:space="preserve"> </w:t>
        </w:r>
        <w:r w:rsidR="00E85416">
          <w:rPr>
            <w:rFonts w:ascii="Times New Roman" w:hAnsi="Times New Roman" w:cs="Times New Roman"/>
            <w:sz w:val="24"/>
            <w:szCs w:val="24"/>
            <w:vertAlign w:val="superscript"/>
            <w:lang w:val="en-US"/>
          </w:rPr>
          <w:t>[</w:t>
        </w:r>
      </w:ins>
      <w:ins w:id="234" w:author="Soh Kai Yiing" w:date="2019-01-07T10:52:00Z">
        <w:r w:rsidR="00E85416">
          <w:rPr>
            <w:rFonts w:ascii="Times New Roman" w:hAnsi="Times New Roman" w:cs="Times New Roman"/>
            <w:sz w:val="24"/>
            <w:szCs w:val="24"/>
            <w:vertAlign w:val="superscript"/>
            <w:lang w:val="en-US"/>
          </w:rPr>
          <w:t>2]</w:t>
        </w:r>
      </w:ins>
    </w:p>
    <w:p w14:paraId="31F58C36" w14:textId="6B28DD57" w:rsidR="00CE0916" w:rsidRDefault="007F4A67" w:rsidP="007843FF">
      <w:pPr>
        <w:spacing w:line="360" w:lineRule="auto"/>
        <w:rPr>
          <w:rFonts w:ascii="Times New Roman" w:hAnsi="Times New Roman" w:cs="Times New Roman"/>
          <w:sz w:val="24"/>
          <w:szCs w:val="24"/>
          <w:u w:val="single"/>
          <w:lang w:val="en-US"/>
        </w:rPr>
      </w:pPr>
      <w:ins w:id="235" w:author="Sim Mong Chea" w:date="2018-08-15T21:28:00Z">
        <w:r>
          <w:rPr>
            <w:rFonts w:ascii="Times New Roman" w:hAnsi="Times New Roman" w:cs="Times New Roman"/>
            <w:sz w:val="24"/>
            <w:szCs w:val="24"/>
            <w:lang w:val="en-US"/>
          </w:rPr>
          <w:t xml:space="preserve">One shortcoming of this device is that it is not able to </w:t>
        </w:r>
      </w:ins>
      <w:ins w:id="236" w:author="Sim Mong Chea" w:date="2018-08-15T21:31:00Z">
        <w:r w:rsidR="006C72CD">
          <w:rPr>
            <w:rFonts w:ascii="Times New Roman" w:hAnsi="Times New Roman" w:cs="Times New Roman"/>
            <w:sz w:val="24"/>
            <w:szCs w:val="24"/>
            <w:lang w:val="en-US"/>
          </w:rPr>
          <w:t>validate</w:t>
        </w:r>
      </w:ins>
      <w:ins w:id="237" w:author="Sim Mong Chea" w:date="2018-08-15T21:28:00Z">
        <w:r>
          <w:rPr>
            <w:rFonts w:ascii="Times New Roman" w:hAnsi="Times New Roman" w:cs="Times New Roman"/>
            <w:sz w:val="24"/>
            <w:szCs w:val="24"/>
            <w:lang w:val="en-US"/>
          </w:rPr>
          <w:t xml:space="preserve"> the posture of the person </w:t>
        </w:r>
      </w:ins>
      <w:ins w:id="238" w:author="Sim Mong Chea" w:date="2018-08-15T21:29:00Z">
        <w:r>
          <w:rPr>
            <w:rFonts w:ascii="Times New Roman" w:hAnsi="Times New Roman" w:cs="Times New Roman"/>
            <w:sz w:val="24"/>
            <w:szCs w:val="24"/>
            <w:lang w:val="en-US"/>
          </w:rPr>
          <w:t xml:space="preserve">who is doing the push-ups. </w:t>
        </w:r>
      </w:ins>
      <w:ins w:id="239" w:author="Sim Mong Chea" w:date="2018-08-15T21:30:00Z">
        <w:r>
          <w:rPr>
            <w:rFonts w:ascii="Times New Roman" w:hAnsi="Times New Roman" w:cs="Times New Roman"/>
            <w:sz w:val="24"/>
            <w:szCs w:val="24"/>
            <w:lang w:val="en-US"/>
          </w:rPr>
          <w:t>Push-ups with unacceptable postures can be counted</w:t>
        </w:r>
      </w:ins>
      <w:ins w:id="240" w:author="Sim Mong Chea" w:date="2018-08-15T21:32:00Z">
        <w:r w:rsidR="006C72CD">
          <w:rPr>
            <w:rFonts w:ascii="Times New Roman" w:hAnsi="Times New Roman" w:cs="Times New Roman"/>
            <w:sz w:val="24"/>
            <w:szCs w:val="24"/>
            <w:lang w:val="en-US"/>
          </w:rPr>
          <w:t xml:space="preserve">. </w:t>
        </w:r>
      </w:ins>
      <w:del w:id="241" w:author="Sim Mong Chea" w:date="2018-08-15T21:32:00Z">
        <w:r w:rsidR="0091577B" w:rsidRPr="00CE0916" w:rsidDel="006C72CD">
          <w:rPr>
            <w:rFonts w:ascii="Times New Roman" w:hAnsi="Times New Roman" w:cs="Times New Roman"/>
            <w:sz w:val="24"/>
            <w:szCs w:val="24"/>
            <w:lang w:val="en-US"/>
          </w:rPr>
          <w:delText xml:space="preserve">Inaccuracies result from the devices being unable to detect the posture of the person, a person may not always have to do push-ups correctly for the device to record it as valid. </w:delText>
        </w:r>
      </w:del>
      <w:r w:rsidR="0091577B" w:rsidRPr="00CE0916">
        <w:rPr>
          <w:rFonts w:ascii="Times New Roman" w:hAnsi="Times New Roman" w:cs="Times New Roman"/>
          <w:sz w:val="24"/>
          <w:szCs w:val="24"/>
          <w:lang w:val="en-US"/>
        </w:rPr>
        <w:t xml:space="preserve">For example, a person’s back may not be straight when doing push-ups, which </w:t>
      </w:r>
      <w:del w:id="242" w:author="Soh Kai Yiing" w:date="2019-01-01T14:10:00Z">
        <w:r w:rsidR="0091577B" w:rsidRPr="00CE0916" w:rsidDel="0077489C">
          <w:rPr>
            <w:rFonts w:ascii="Times New Roman" w:hAnsi="Times New Roman" w:cs="Times New Roman"/>
            <w:sz w:val="24"/>
            <w:szCs w:val="24"/>
            <w:lang w:val="en-US"/>
          </w:rPr>
          <w:delText xml:space="preserve">might make </w:delText>
        </w:r>
      </w:del>
      <w:ins w:id="243" w:author="Soh Kai Yiing" w:date="2019-01-01T14:10:00Z">
        <w:r w:rsidR="0077489C">
          <w:rPr>
            <w:rFonts w:ascii="Times New Roman" w:hAnsi="Times New Roman" w:cs="Times New Roman"/>
            <w:sz w:val="24"/>
            <w:szCs w:val="24"/>
            <w:lang w:val="en-US"/>
          </w:rPr>
          <w:t xml:space="preserve">makes </w:t>
        </w:r>
      </w:ins>
      <w:r w:rsidR="0091577B" w:rsidRPr="00CE0916">
        <w:rPr>
          <w:rFonts w:ascii="Times New Roman" w:hAnsi="Times New Roman" w:cs="Times New Roman"/>
          <w:sz w:val="24"/>
          <w:szCs w:val="24"/>
          <w:lang w:val="en-US"/>
        </w:rPr>
        <w:t>it easier for the person to do push-ups.</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p>
    <w:p w14:paraId="04140E44" w14:textId="77777777" w:rsidR="00CE0916" w:rsidRDefault="00CE0916" w:rsidP="000D7041">
      <w:pPr>
        <w:spacing w:line="360" w:lineRule="auto"/>
        <w:rPr>
          <w:rFonts w:ascii="Times New Roman" w:hAnsi="Times New Roman" w:cs="Times New Roman"/>
          <w:sz w:val="24"/>
          <w:szCs w:val="24"/>
          <w:u w:val="single"/>
          <w:lang w:val="en-US"/>
        </w:rPr>
      </w:pPr>
    </w:p>
    <w:p w14:paraId="4BC78E97" w14:textId="77777777" w:rsidR="00CE0916" w:rsidRDefault="00CE0916" w:rsidP="000D7041">
      <w:pPr>
        <w:spacing w:line="360" w:lineRule="auto"/>
        <w:rPr>
          <w:rFonts w:ascii="Times New Roman" w:hAnsi="Times New Roman" w:cs="Times New Roman"/>
          <w:sz w:val="24"/>
          <w:szCs w:val="24"/>
          <w:u w:val="single"/>
          <w:lang w:val="en-US"/>
        </w:rPr>
      </w:pPr>
    </w:p>
    <w:p w14:paraId="018004C5" w14:textId="77777777" w:rsidR="00CE0916" w:rsidRDefault="00CE0916" w:rsidP="000D7041">
      <w:pPr>
        <w:spacing w:line="360" w:lineRule="auto"/>
        <w:rPr>
          <w:rFonts w:ascii="Times New Roman" w:hAnsi="Times New Roman" w:cs="Times New Roman"/>
          <w:sz w:val="24"/>
          <w:szCs w:val="24"/>
          <w:u w:val="single"/>
          <w:lang w:val="en-US"/>
        </w:rPr>
      </w:pPr>
    </w:p>
    <w:p w14:paraId="6A8BCE15" w14:textId="77777777" w:rsidR="00CE0916" w:rsidRDefault="00CE0916" w:rsidP="000D7041">
      <w:pPr>
        <w:spacing w:line="360" w:lineRule="auto"/>
        <w:rPr>
          <w:rFonts w:ascii="Times New Roman" w:hAnsi="Times New Roman" w:cs="Times New Roman"/>
          <w:sz w:val="24"/>
          <w:szCs w:val="24"/>
          <w:u w:val="single"/>
          <w:lang w:val="en-US"/>
        </w:rPr>
      </w:pPr>
    </w:p>
    <w:p w14:paraId="6170B50E" w14:textId="77777777" w:rsidR="00CE0916" w:rsidRDefault="00CE0916" w:rsidP="000D7041">
      <w:pPr>
        <w:spacing w:line="360" w:lineRule="auto"/>
        <w:rPr>
          <w:rFonts w:ascii="Times New Roman" w:hAnsi="Times New Roman" w:cs="Times New Roman"/>
          <w:sz w:val="24"/>
          <w:szCs w:val="24"/>
          <w:u w:val="single"/>
          <w:lang w:val="en-US"/>
        </w:rPr>
      </w:pPr>
    </w:p>
    <w:p w14:paraId="2A5D1166" w14:textId="106DDAD4" w:rsidR="00EC3C7B" w:rsidRPr="00CE0916" w:rsidRDefault="00EC3C7B"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lastRenderedPageBreak/>
        <w:t>Push-up counter mobile applications</w:t>
      </w:r>
      <w:r w:rsidR="006729B0" w:rsidRPr="00CE0916">
        <w:rPr>
          <w:rFonts w:ascii="Times New Roman" w:hAnsi="Times New Roman" w:cs="Times New Roman"/>
          <w:sz w:val="24"/>
          <w:szCs w:val="24"/>
          <w:u w:val="single"/>
          <w:lang w:val="en-US"/>
        </w:rPr>
        <w:t>:</w:t>
      </w:r>
    </w:p>
    <w:p w14:paraId="31B800BE" w14:textId="54F0FFBD" w:rsidR="00D4182F" w:rsidRPr="00E85416" w:rsidRDefault="000B1F42">
      <w:pPr>
        <w:spacing w:line="360" w:lineRule="auto"/>
        <w:jc w:val="both"/>
        <w:rPr>
          <w:rFonts w:ascii="Times New Roman" w:hAnsi="Times New Roman" w:cs="Times New Roman"/>
          <w:sz w:val="24"/>
          <w:szCs w:val="24"/>
          <w:vertAlign w:val="superscript"/>
          <w:lang w:val="en-US"/>
          <w:rPrChange w:id="244" w:author="Soh Kai Yiing" w:date="2019-01-07T10:52:00Z">
            <w:rPr>
              <w:rFonts w:ascii="Times New Roman" w:hAnsi="Times New Roman" w:cs="Times New Roman"/>
              <w:sz w:val="24"/>
              <w:szCs w:val="24"/>
              <w:lang w:val="en-US"/>
            </w:rPr>
          </w:rPrChange>
        </w:rPr>
        <w:pPrChange w:id="245" w:author="Sim Mong Chea" w:date="2018-08-15T21:32:00Z">
          <w:pPr>
            <w:spacing w:line="360" w:lineRule="auto"/>
          </w:pPr>
        </w:pPrChange>
      </w:pPr>
      <w:r w:rsidRPr="00CE0916">
        <w:rPr>
          <w:rFonts w:ascii="Times New Roman" w:hAnsi="Times New Roman" w:cs="Times New Roman"/>
          <w:sz w:val="24"/>
          <w:szCs w:val="24"/>
          <w:lang w:val="en-US"/>
        </w:rPr>
        <w:t xml:space="preserve">Push-up counters also come in the form of mobile applications. The mobile applications make use of the infrared proximity sensors on the phone to record push-ups. By constantly sensing the light levels of its surrounding, it </w:t>
      </w:r>
      <w:del w:id="246" w:author="Soh Kai Yiing" w:date="2019-01-01T13:32:00Z">
        <w:r w:rsidRPr="00CE0916" w:rsidDel="00543E38">
          <w:rPr>
            <w:rFonts w:ascii="Times New Roman" w:hAnsi="Times New Roman" w:cs="Times New Roman"/>
            <w:sz w:val="24"/>
            <w:szCs w:val="24"/>
            <w:lang w:val="en-US"/>
          </w:rPr>
          <w:delText>can determine if a person has completed a push up.</w:delText>
        </w:r>
      </w:del>
      <w:ins w:id="247" w:author="Soh Kai Yiing" w:date="2019-01-01T13:32:00Z">
        <w:r w:rsidR="00543E38">
          <w:rPr>
            <w:rFonts w:ascii="Times New Roman" w:hAnsi="Times New Roman" w:cs="Times New Roman"/>
            <w:sz w:val="24"/>
            <w:szCs w:val="24"/>
            <w:lang w:val="en-US"/>
          </w:rPr>
          <w:t>counts a pushup whenever the user’s chest is near the phone.</w:t>
        </w:r>
      </w:ins>
      <w:ins w:id="248" w:author="Soh Kai Yiing" w:date="2019-01-07T10:53:00Z">
        <w:r w:rsidR="00E85416">
          <w:rPr>
            <w:rFonts w:ascii="Times New Roman" w:hAnsi="Times New Roman" w:cs="Times New Roman"/>
            <w:sz w:val="24"/>
            <w:szCs w:val="24"/>
            <w:lang w:val="en-US"/>
          </w:rPr>
          <w:t xml:space="preserve"> </w:t>
        </w:r>
      </w:ins>
      <w:ins w:id="249" w:author="Soh Kai Yiing" w:date="2019-01-07T10:52:00Z">
        <w:r w:rsidR="00E85416">
          <w:rPr>
            <w:rFonts w:ascii="Times New Roman" w:hAnsi="Times New Roman" w:cs="Times New Roman"/>
            <w:sz w:val="24"/>
            <w:szCs w:val="24"/>
            <w:vertAlign w:val="superscript"/>
            <w:lang w:val="en-US"/>
          </w:rPr>
          <w:t>[3]</w:t>
        </w:r>
      </w:ins>
    </w:p>
    <w:p w14:paraId="1BAD7804" w14:textId="6D02C0BC" w:rsidR="006C1D68" w:rsidRPr="00CE0916" w:rsidRDefault="006C0062">
      <w:pPr>
        <w:spacing w:line="360" w:lineRule="auto"/>
        <w:jc w:val="both"/>
        <w:rPr>
          <w:rFonts w:ascii="Times New Roman" w:hAnsi="Times New Roman" w:cs="Times New Roman"/>
          <w:sz w:val="24"/>
          <w:szCs w:val="24"/>
          <w:lang w:val="en-US"/>
        </w:rPr>
        <w:pPrChange w:id="250" w:author="Sim Mong Chea" w:date="2018-08-15T21:32:00Z">
          <w:pPr>
            <w:spacing w:line="360" w:lineRule="auto"/>
          </w:pPr>
        </w:pPrChange>
      </w:pPr>
      <w:r w:rsidRPr="00CE0916">
        <w:rPr>
          <w:rFonts w:ascii="Times New Roman" w:hAnsi="Times New Roman" w:cs="Times New Roman"/>
          <w:sz w:val="24"/>
          <w:szCs w:val="24"/>
          <w:lang w:val="en-US"/>
        </w:rPr>
        <w:t xml:space="preserve">When placed in different light conditions, its ability to accurately record push-ups is </w:t>
      </w:r>
      <w:r w:rsidR="00DE1549" w:rsidRPr="00CE0916">
        <w:rPr>
          <w:rFonts w:ascii="Times New Roman" w:hAnsi="Times New Roman" w:cs="Times New Roman"/>
          <w:sz w:val="24"/>
          <w:szCs w:val="24"/>
          <w:lang w:val="en-US"/>
        </w:rPr>
        <w:t>limited</w:t>
      </w:r>
      <w:r w:rsidRPr="00CE0916">
        <w:rPr>
          <w:rFonts w:ascii="Times New Roman" w:hAnsi="Times New Roman" w:cs="Times New Roman"/>
          <w:sz w:val="24"/>
          <w:szCs w:val="24"/>
          <w:lang w:val="en-US"/>
        </w:rPr>
        <w:t xml:space="preserve"> as </w:t>
      </w:r>
      <w:r w:rsidR="00A71209" w:rsidRPr="00CE0916">
        <w:rPr>
          <w:rFonts w:ascii="Times New Roman" w:hAnsi="Times New Roman" w:cs="Times New Roman"/>
          <w:sz w:val="24"/>
          <w:szCs w:val="24"/>
          <w:lang w:val="en-US"/>
        </w:rPr>
        <w:t xml:space="preserve">the surrounding light intensity fluctuates and </w:t>
      </w:r>
      <w:del w:id="251" w:author="S wk" w:date="2018-08-15T22:21:00Z">
        <w:r w:rsidR="00A71209" w:rsidRPr="00CE0916" w:rsidDel="008A3816">
          <w:rPr>
            <w:rFonts w:ascii="Times New Roman" w:hAnsi="Times New Roman" w:cs="Times New Roman"/>
            <w:sz w:val="24"/>
            <w:szCs w:val="24"/>
            <w:lang w:val="en-US"/>
          </w:rPr>
          <w:delText>does not accurately display the distance</w:delText>
        </w:r>
      </w:del>
      <w:ins w:id="252" w:author="S wk" w:date="2018-08-15T22:21:00Z">
        <w:r w:rsidR="008A3816">
          <w:rPr>
            <w:rFonts w:ascii="Times New Roman" w:hAnsi="Times New Roman" w:cs="Times New Roman"/>
            <w:sz w:val="24"/>
            <w:szCs w:val="24"/>
            <w:lang w:val="en-US"/>
          </w:rPr>
          <w:t xml:space="preserve">the infrared proximity sensor is unable to pick up </w:t>
        </w:r>
      </w:ins>
      <w:ins w:id="253" w:author="S wk" w:date="2018-08-15T22:22:00Z">
        <w:r w:rsidR="008A3816">
          <w:rPr>
            <w:rFonts w:ascii="Times New Roman" w:hAnsi="Times New Roman" w:cs="Times New Roman"/>
            <w:sz w:val="24"/>
            <w:szCs w:val="24"/>
            <w:lang w:val="en-US"/>
          </w:rPr>
          <w:t>push-ups</w:t>
        </w:r>
      </w:ins>
      <w:r w:rsidR="00A71209" w:rsidRPr="00CE0916">
        <w:rPr>
          <w:rFonts w:ascii="Times New Roman" w:hAnsi="Times New Roman" w:cs="Times New Roman"/>
          <w:sz w:val="24"/>
          <w:szCs w:val="24"/>
          <w:lang w:val="en-US"/>
        </w:rPr>
        <w:t xml:space="preserve">. </w:t>
      </w:r>
    </w:p>
    <w:p w14:paraId="4ACB10F3" w14:textId="77777777" w:rsidR="006C1D68" w:rsidRDefault="006C1D68" w:rsidP="000D7041">
      <w:pPr>
        <w:spacing w:line="360" w:lineRule="auto"/>
        <w:rPr>
          <w:rFonts w:ascii="Times New Roman" w:hAnsi="Times New Roman" w:cs="Times New Roman"/>
          <w:sz w:val="28"/>
          <w:szCs w:val="24"/>
          <w:lang w:val="en-US"/>
        </w:rPr>
      </w:pPr>
      <w:r>
        <w:rPr>
          <w:rFonts w:ascii="Times New Roman" w:hAnsi="Times New Roman" w:cs="Times New Roman"/>
          <w:sz w:val="28"/>
          <w:szCs w:val="24"/>
          <w:lang w:val="en-US"/>
        </w:rPr>
        <w:br w:type="page"/>
      </w:r>
    </w:p>
    <w:p w14:paraId="76DB1248" w14:textId="79D0F3D0" w:rsidR="001774CF" w:rsidRPr="00CE0916" w:rsidRDefault="001774CF"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SOLUTION DESIGN</w:t>
      </w:r>
    </w:p>
    <w:p w14:paraId="103F4B31" w14:textId="5BABF967" w:rsidR="006729B0" w:rsidRPr="006C72CD" w:rsidRDefault="006C72CD">
      <w:pPr>
        <w:spacing w:line="360" w:lineRule="auto"/>
        <w:jc w:val="both"/>
        <w:rPr>
          <w:rFonts w:ascii="Times New Roman" w:hAnsi="Times New Roman" w:cs="Times New Roman"/>
          <w:sz w:val="24"/>
          <w:szCs w:val="24"/>
          <w:lang w:val="en-US"/>
          <w:rPrChange w:id="254" w:author="Sim Mong Chea" w:date="2018-08-15T21:34:00Z">
            <w:rPr>
              <w:rFonts w:ascii="Times New Roman" w:hAnsi="Times New Roman" w:cs="Times New Roman"/>
              <w:b/>
              <w:sz w:val="24"/>
              <w:szCs w:val="24"/>
              <w:lang w:val="en-US"/>
            </w:rPr>
          </w:rPrChange>
        </w:rPr>
        <w:pPrChange w:id="255" w:author="Sim Mong Chea" w:date="2018-08-15T21:36:00Z">
          <w:pPr>
            <w:spacing w:line="360" w:lineRule="auto"/>
          </w:pPr>
        </w:pPrChange>
      </w:pPr>
      <w:ins w:id="256" w:author="Sim Mong Chea" w:date="2018-08-15T21:35:00Z">
        <w:r>
          <w:rPr>
            <w:rFonts w:ascii="Times New Roman" w:hAnsi="Times New Roman" w:cs="Times New Roman"/>
            <w:sz w:val="24"/>
            <w:szCs w:val="24"/>
            <w:lang w:val="en-US"/>
          </w:rPr>
          <w:t xml:space="preserve">In order to build a push-up counter which </w:t>
        </w:r>
      </w:ins>
      <w:ins w:id="257" w:author="Sim Mong Chea" w:date="2018-08-15T21:38:00Z">
        <w:r>
          <w:rPr>
            <w:rFonts w:ascii="Times New Roman" w:hAnsi="Times New Roman" w:cs="Times New Roman"/>
            <w:sz w:val="24"/>
            <w:szCs w:val="24"/>
            <w:lang w:val="en-US"/>
          </w:rPr>
          <w:t>only</w:t>
        </w:r>
      </w:ins>
      <w:ins w:id="258" w:author="Sim Mong Chea" w:date="2018-08-15T21:35:00Z">
        <w:r>
          <w:rPr>
            <w:rFonts w:ascii="Times New Roman" w:hAnsi="Times New Roman" w:cs="Times New Roman"/>
            <w:sz w:val="24"/>
            <w:szCs w:val="24"/>
            <w:lang w:val="en-US"/>
          </w:rPr>
          <w:t xml:space="preserve"> </w:t>
        </w:r>
      </w:ins>
      <w:ins w:id="259" w:author="Sim Mong Chea" w:date="2018-08-15T21:36:00Z">
        <w:r>
          <w:rPr>
            <w:rFonts w:ascii="Times New Roman" w:hAnsi="Times New Roman" w:cs="Times New Roman"/>
            <w:sz w:val="24"/>
            <w:szCs w:val="24"/>
            <w:lang w:val="en-US"/>
          </w:rPr>
          <w:t>count</w:t>
        </w:r>
      </w:ins>
      <w:ins w:id="260" w:author="Sim Mong Chea" w:date="2018-08-15T21:38:00Z">
        <w:r>
          <w:rPr>
            <w:rFonts w:ascii="Times New Roman" w:hAnsi="Times New Roman" w:cs="Times New Roman"/>
            <w:sz w:val="24"/>
            <w:szCs w:val="24"/>
            <w:lang w:val="en-US"/>
          </w:rPr>
          <w:t>s</w:t>
        </w:r>
      </w:ins>
      <w:ins w:id="261" w:author="Sim Mong Chea" w:date="2018-08-15T21:36:00Z">
        <w:r>
          <w:rPr>
            <w:rFonts w:ascii="Times New Roman" w:hAnsi="Times New Roman" w:cs="Times New Roman"/>
            <w:sz w:val="24"/>
            <w:szCs w:val="24"/>
            <w:lang w:val="en-US"/>
          </w:rPr>
          <w:t xml:space="preserve"> a push-up only when the </w:t>
        </w:r>
      </w:ins>
      <w:ins w:id="262" w:author="Sim Mong Chea" w:date="2018-08-15T21:39:00Z">
        <w:del w:id="263" w:author="Soh Kai Yiing" w:date="2019-01-01T13:33:00Z">
          <w:r w:rsidDel="00401352">
            <w:rPr>
              <w:rFonts w:ascii="Times New Roman" w:hAnsi="Times New Roman" w:cs="Times New Roman"/>
              <w:sz w:val="24"/>
              <w:szCs w:val="24"/>
              <w:lang w:val="en-US"/>
            </w:rPr>
            <w:delText>person</w:delText>
          </w:r>
        </w:del>
      </w:ins>
      <w:ins w:id="264" w:author="Soh Kai Yiing" w:date="2019-01-01T13:33:00Z">
        <w:r w:rsidR="00401352">
          <w:rPr>
            <w:rFonts w:ascii="Times New Roman" w:hAnsi="Times New Roman" w:cs="Times New Roman"/>
            <w:sz w:val="24"/>
            <w:szCs w:val="24"/>
            <w:lang w:val="en-US"/>
          </w:rPr>
          <w:t>user</w:t>
        </w:r>
      </w:ins>
      <w:ins w:id="265" w:author="Sim Mong Chea" w:date="2018-08-15T21:39:00Z">
        <w:r>
          <w:rPr>
            <w:rFonts w:ascii="Times New Roman" w:hAnsi="Times New Roman" w:cs="Times New Roman"/>
            <w:sz w:val="24"/>
            <w:szCs w:val="24"/>
            <w:lang w:val="en-US"/>
          </w:rPr>
          <w:t xml:space="preserve">’s </w:t>
        </w:r>
      </w:ins>
      <w:ins w:id="266" w:author="Sim Mong Chea" w:date="2018-08-15T21:36:00Z">
        <w:r>
          <w:rPr>
            <w:rFonts w:ascii="Times New Roman" w:hAnsi="Times New Roman" w:cs="Times New Roman"/>
            <w:sz w:val="24"/>
            <w:szCs w:val="24"/>
            <w:lang w:val="en-US"/>
          </w:rPr>
          <w:t xml:space="preserve">chest is descended to </w:t>
        </w:r>
      </w:ins>
      <w:ins w:id="267" w:author="Sim Mong Chea" w:date="2018-08-15T21:39:00Z">
        <w:del w:id="268" w:author="Soh Kai Yiing" w:date="2019-01-01T13:33:00Z">
          <w:r w:rsidDel="00401352">
            <w:rPr>
              <w:rFonts w:ascii="Times New Roman" w:hAnsi="Times New Roman" w:cs="Times New Roman"/>
              <w:sz w:val="24"/>
              <w:szCs w:val="24"/>
              <w:lang w:val="en-US"/>
            </w:rPr>
            <w:delText xml:space="preserve">a distance of </w:delText>
          </w:r>
        </w:del>
      </w:ins>
      <w:ins w:id="269" w:author="S wk" w:date="2018-08-15T22:22:00Z">
        <w:del w:id="270" w:author="Soh Kai Yiing" w:date="2019-01-01T13:33:00Z">
          <w:r w:rsidR="0067365C" w:rsidDel="00401352">
            <w:rPr>
              <w:rFonts w:ascii="Times New Roman" w:hAnsi="Times New Roman" w:cs="Times New Roman"/>
              <w:sz w:val="24"/>
              <w:szCs w:val="24"/>
              <w:lang w:val="en-US"/>
            </w:rPr>
            <w:delText>6</w:delText>
          </w:r>
        </w:del>
      </w:ins>
      <w:ins w:id="271" w:author="Soh Kai Yiing" w:date="2019-01-01T13:33:00Z">
        <w:r w:rsidR="00401352">
          <w:rPr>
            <w:rFonts w:ascii="Times New Roman" w:hAnsi="Times New Roman" w:cs="Times New Roman"/>
            <w:sz w:val="24"/>
            <w:szCs w:val="24"/>
            <w:lang w:val="en-US"/>
          </w:rPr>
          <w:t>6</w:t>
        </w:r>
      </w:ins>
      <w:ins w:id="272" w:author="Sim Mong Chea" w:date="2018-08-15T21:36:00Z">
        <w:del w:id="273" w:author="S wk" w:date="2018-08-15T22:22:00Z">
          <w:r w:rsidDel="0067365C">
            <w:rPr>
              <w:rFonts w:ascii="Times New Roman" w:hAnsi="Times New Roman" w:cs="Times New Roman"/>
              <w:sz w:val="24"/>
              <w:szCs w:val="24"/>
              <w:lang w:val="en-US"/>
            </w:rPr>
            <w:delText>10</w:delText>
          </w:r>
        </w:del>
      </w:ins>
      <w:ins w:id="274" w:author="Sim Mong Chea" w:date="2018-08-15T21:37:00Z">
        <w:r>
          <w:rPr>
            <w:rFonts w:ascii="Times New Roman" w:hAnsi="Times New Roman" w:cs="Times New Roman"/>
            <w:sz w:val="24"/>
            <w:szCs w:val="24"/>
            <w:lang w:val="en-US"/>
          </w:rPr>
          <w:t>-</w:t>
        </w:r>
      </w:ins>
      <w:ins w:id="275" w:author="Sim Mong Chea" w:date="2018-08-15T21:36:00Z">
        <w:r>
          <w:rPr>
            <w:rFonts w:ascii="Times New Roman" w:hAnsi="Times New Roman" w:cs="Times New Roman"/>
            <w:sz w:val="24"/>
            <w:szCs w:val="24"/>
            <w:lang w:val="en-US"/>
          </w:rPr>
          <w:t>cm off the groun</w:t>
        </w:r>
      </w:ins>
      <w:ins w:id="276" w:author="Sim Mong Chea" w:date="2018-08-15T21:37:00Z">
        <w:r>
          <w:rPr>
            <w:rFonts w:ascii="Times New Roman" w:hAnsi="Times New Roman" w:cs="Times New Roman"/>
            <w:sz w:val="24"/>
            <w:szCs w:val="24"/>
            <w:lang w:val="en-US"/>
          </w:rPr>
          <w:t xml:space="preserve">d </w:t>
        </w:r>
      </w:ins>
      <w:ins w:id="277" w:author="Sim Mong Chea" w:date="2018-08-15T21:38:00Z">
        <w:r w:rsidRPr="006C72CD">
          <w:rPr>
            <w:rFonts w:ascii="Times New Roman" w:hAnsi="Times New Roman" w:cs="Times New Roman"/>
            <w:b/>
            <w:sz w:val="24"/>
            <w:szCs w:val="24"/>
            <w:lang w:val="en-US"/>
            <w:rPrChange w:id="278" w:author="Sim Mong Chea" w:date="2018-08-15T21:39:00Z">
              <w:rPr>
                <w:rFonts w:ascii="Times New Roman" w:hAnsi="Times New Roman" w:cs="Times New Roman"/>
                <w:sz w:val="24"/>
                <w:szCs w:val="24"/>
                <w:lang w:val="en-US"/>
              </w:rPr>
            </w:rPrChange>
          </w:rPr>
          <w:t>and</w:t>
        </w:r>
      </w:ins>
      <w:ins w:id="279" w:author="Sim Mong Chea" w:date="2018-08-15T21:37:00Z">
        <w:r>
          <w:rPr>
            <w:rFonts w:ascii="Times New Roman" w:hAnsi="Times New Roman" w:cs="Times New Roman"/>
            <w:sz w:val="24"/>
            <w:szCs w:val="24"/>
            <w:lang w:val="en-US"/>
          </w:rPr>
          <w:t xml:space="preserve"> when the </w:t>
        </w:r>
        <w:del w:id="280" w:author="Soh Kai Yiing" w:date="2019-01-01T13:33:00Z">
          <w:r w:rsidDel="00401352">
            <w:rPr>
              <w:rFonts w:ascii="Times New Roman" w:hAnsi="Times New Roman" w:cs="Times New Roman"/>
              <w:sz w:val="24"/>
              <w:szCs w:val="24"/>
              <w:lang w:val="en-US"/>
            </w:rPr>
            <w:delText>person</w:delText>
          </w:r>
        </w:del>
      </w:ins>
      <w:ins w:id="281" w:author="Soh Kai Yiing" w:date="2019-01-01T13:33:00Z">
        <w:r w:rsidR="00401352">
          <w:rPr>
            <w:rFonts w:ascii="Times New Roman" w:hAnsi="Times New Roman" w:cs="Times New Roman"/>
            <w:sz w:val="24"/>
            <w:szCs w:val="24"/>
            <w:lang w:val="en-US"/>
          </w:rPr>
          <w:t>user</w:t>
        </w:r>
      </w:ins>
      <w:ins w:id="282" w:author="Sim Mong Chea" w:date="2018-08-15T21:37:00Z">
        <w:r>
          <w:rPr>
            <w:rFonts w:ascii="Times New Roman" w:hAnsi="Times New Roman" w:cs="Times New Roman"/>
            <w:sz w:val="24"/>
            <w:szCs w:val="24"/>
            <w:lang w:val="en-US"/>
          </w:rPr>
          <w:t>’s back is str</w:t>
        </w:r>
      </w:ins>
      <w:ins w:id="283" w:author="Sim Mong Chea" w:date="2018-08-15T21:38:00Z">
        <w:r>
          <w:rPr>
            <w:rFonts w:ascii="Times New Roman" w:hAnsi="Times New Roman" w:cs="Times New Roman"/>
            <w:sz w:val="24"/>
            <w:szCs w:val="24"/>
            <w:lang w:val="en-US"/>
          </w:rPr>
          <w:t xml:space="preserve">aightened, </w:t>
        </w:r>
      </w:ins>
      <w:ins w:id="284" w:author="Soh Kai Yiing" w:date="2019-01-01T13:33:00Z">
        <w:r w:rsidR="000C52B5">
          <w:rPr>
            <w:rFonts w:ascii="Times New Roman" w:hAnsi="Times New Roman" w:cs="Times New Roman"/>
            <w:sz w:val="24"/>
            <w:szCs w:val="24"/>
            <w:lang w:val="en-US"/>
          </w:rPr>
          <w:t>we</w:t>
        </w:r>
      </w:ins>
      <w:ins w:id="285" w:author="Sim Mong Chea" w:date="2018-08-15T21:38:00Z">
        <w:del w:id="286" w:author="Soh Kai Yiing" w:date="2019-01-01T13:33:00Z">
          <w:r w:rsidDel="000C52B5">
            <w:rPr>
              <w:rFonts w:ascii="Times New Roman" w:hAnsi="Times New Roman" w:cs="Times New Roman"/>
              <w:sz w:val="24"/>
              <w:szCs w:val="24"/>
              <w:lang w:val="en-US"/>
            </w:rPr>
            <w:delText>we</w:delText>
          </w:r>
        </w:del>
        <w:r>
          <w:rPr>
            <w:rFonts w:ascii="Times New Roman" w:hAnsi="Times New Roman" w:cs="Times New Roman"/>
            <w:sz w:val="24"/>
            <w:szCs w:val="24"/>
            <w:lang w:val="en-US"/>
          </w:rPr>
          <w:t xml:space="preserve"> propose</w:t>
        </w:r>
        <w:del w:id="287" w:author="Soh Kai Yiing" w:date="2019-01-01T13:33:00Z">
          <w:r w:rsidDel="000C52B5">
            <w:rPr>
              <w:rFonts w:ascii="Times New Roman" w:hAnsi="Times New Roman" w:cs="Times New Roman"/>
              <w:sz w:val="24"/>
              <w:szCs w:val="24"/>
              <w:lang w:val="en-US"/>
            </w:rPr>
            <w:delText>d</w:delText>
          </w:r>
        </w:del>
        <w:r>
          <w:rPr>
            <w:rFonts w:ascii="Times New Roman" w:hAnsi="Times New Roman" w:cs="Times New Roman"/>
            <w:sz w:val="24"/>
            <w:szCs w:val="24"/>
            <w:lang w:val="en-US"/>
          </w:rPr>
          <w:t xml:space="preserve"> the following design. </w:t>
        </w:r>
      </w:ins>
    </w:p>
    <w:tbl>
      <w:tblPr>
        <w:tblStyle w:val="TableGrid"/>
        <w:tblW w:w="0" w:type="auto"/>
        <w:tblLook w:val="04A0" w:firstRow="1" w:lastRow="0" w:firstColumn="1" w:lastColumn="0" w:noHBand="0" w:noVBand="1"/>
      </w:tblPr>
      <w:tblGrid>
        <w:gridCol w:w="4508"/>
        <w:gridCol w:w="4508"/>
        <w:tblGridChange w:id="288">
          <w:tblGrid>
            <w:gridCol w:w="4508"/>
            <w:gridCol w:w="4508"/>
          </w:tblGrid>
        </w:tblGridChange>
      </w:tblGrid>
      <w:tr w:rsidR="006C1D68" w:rsidRPr="00CE0916" w14:paraId="764A7F60" w14:textId="77777777" w:rsidTr="006C1D68">
        <w:tc>
          <w:tcPr>
            <w:tcW w:w="4508" w:type="dxa"/>
          </w:tcPr>
          <w:p w14:paraId="76B06430" w14:textId="38011F6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Arduino Uno R3</w:t>
            </w:r>
          </w:p>
        </w:tc>
        <w:tc>
          <w:tcPr>
            <w:tcW w:w="4508" w:type="dxa"/>
          </w:tcPr>
          <w:p w14:paraId="68008065" w14:textId="3FA33BB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5857D1F6" w14:textId="77777777" w:rsidTr="006C1D68">
        <w:tc>
          <w:tcPr>
            <w:tcW w:w="4508" w:type="dxa"/>
          </w:tcPr>
          <w:p w14:paraId="23057A2A" w14:textId="5140D7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Ultrasonic Sensor HC-SR04</w:t>
            </w:r>
          </w:p>
        </w:tc>
        <w:tc>
          <w:tcPr>
            <w:tcW w:w="4508" w:type="dxa"/>
          </w:tcPr>
          <w:p w14:paraId="242C7381" w14:textId="7436EB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6043766" w14:textId="77777777" w:rsidTr="006C1D68">
        <w:tc>
          <w:tcPr>
            <w:tcW w:w="4508" w:type="dxa"/>
          </w:tcPr>
          <w:p w14:paraId="3C1EA9C0" w14:textId="76FF180F"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Passive Buzzer</w:t>
            </w:r>
          </w:p>
        </w:tc>
        <w:tc>
          <w:tcPr>
            <w:tcW w:w="4508" w:type="dxa"/>
          </w:tcPr>
          <w:p w14:paraId="7F630D5A" w14:textId="7A009E7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732CA709" w14:textId="77777777" w:rsidTr="006C1D68">
        <w:tc>
          <w:tcPr>
            <w:tcW w:w="4508" w:type="dxa"/>
          </w:tcPr>
          <w:p w14:paraId="3ACE07B7" w14:textId="1FDC058A" w:rsidR="006C1D68" w:rsidRPr="00CE0916" w:rsidRDefault="006C1D68" w:rsidP="000D7041">
            <w:pPr>
              <w:spacing w:line="360" w:lineRule="auto"/>
              <w:rPr>
                <w:rFonts w:ascii="Times New Roman" w:hAnsi="Times New Roman" w:cs="Times New Roman"/>
                <w:sz w:val="24"/>
                <w:szCs w:val="24"/>
                <w:lang w:val="en-US"/>
              </w:rPr>
            </w:pPr>
            <w:del w:id="289" w:author="Soh Kai Yiing" w:date="2019-01-01T13:32:00Z">
              <w:r w:rsidRPr="00CE0916" w:rsidDel="00543E38">
                <w:rPr>
                  <w:rFonts w:ascii="Times New Roman" w:hAnsi="Times New Roman" w:cs="Times New Roman"/>
                  <w:sz w:val="24"/>
                  <w:szCs w:val="24"/>
                  <w:lang w:val="en-US"/>
                </w:rPr>
                <w:delText>Liquid Crystal Display (LCD)</w:delText>
              </w:r>
            </w:del>
            <w:ins w:id="290" w:author="Soh Kai Yiing" w:date="2019-01-01T13:32:00Z">
              <w:r w:rsidR="00543E38">
                <w:rPr>
                  <w:rFonts w:ascii="Times New Roman" w:hAnsi="Times New Roman" w:cs="Times New Roman"/>
                  <w:sz w:val="24"/>
                  <w:szCs w:val="24"/>
                  <w:lang w:val="en-US"/>
                </w:rPr>
                <w:t>4-Digit Display</w:t>
              </w:r>
            </w:ins>
          </w:p>
        </w:tc>
        <w:tc>
          <w:tcPr>
            <w:tcW w:w="4508" w:type="dxa"/>
          </w:tcPr>
          <w:p w14:paraId="0D0AD226" w14:textId="04CB2AD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6C8A71B3" w14:textId="77777777" w:rsidTr="006C1D68">
        <w:tc>
          <w:tcPr>
            <w:tcW w:w="4508" w:type="dxa"/>
          </w:tcPr>
          <w:p w14:paraId="1310FD0F" w14:textId="415C1C32"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Flex Sensor</w:t>
            </w:r>
          </w:p>
        </w:tc>
        <w:tc>
          <w:tcPr>
            <w:tcW w:w="4508" w:type="dxa"/>
          </w:tcPr>
          <w:p w14:paraId="0DC8D46F" w14:textId="0137799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471AF528" w14:textId="77777777" w:rsidTr="006C1D68">
        <w:tc>
          <w:tcPr>
            <w:tcW w:w="4508" w:type="dxa"/>
          </w:tcPr>
          <w:p w14:paraId="1638D5E4" w14:textId="2B53F97D"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Light Emitting Diode (LED)</w:t>
            </w:r>
          </w:p>
        </w:tc>
        <w:tc>
          <w:tcPr>
            <w:tcW w:w="4508" w:type="dxa"/>
          </w:tcPr>
          <w:p w14:paraId="1D725B08" w14:textId="483F3BA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749A60F" w14:textId="77777777" w:rsidTr="006C1D68">
        <w:tc>
          <w:tcPr>
            <w:tcW w:w="4508" w:type="dxa"/>
          </w:tcPr>
          <w:p w14:paraId="703BE2A9" w14:textId="40BFE551" w:rsidR="006C1D68" w:rsidRPr="00CE0916" w:rsidRDefault="00851EF0" w:rsidP="000D7041">
            <w:pPr>
              <w:spacing w:line="360" w:lineRule="auto"/>
              <w:rPr>
                <w:rFonts w:ascii="Times New Roman" w:hAnsi="Times New Roman" w:cs="Times New Roman"/>
                <w:sz w:val="24"/>
                <w:szCs w:val="24"/>
                <w:lang w:val="en-US"/>
              </w:rPr>
            </w:pPr>
            <w:del w:id="291" w:author="Soh Kai Yiing" w:date="2019-01-01T14:14:00Z">
              <w:r w:rsidRPr="00CE0916" w:rsidDel="007C3183">
                <w:rPr>
                  <w:rFonts w:ascii="Times New Roman" w:hAnsi="Times New Roman" w:cs="Times New Roman"/>
                  <w:sz w:val="24"/>
                  <w:szCs w:val="24"/>
                  <w:lang w:val="en-US"/>
                </w:rPr>
                <w:delText>Power Source</w:delText>
              </w:r>
            </w:del>
            <w:ins w:id="292" w:author="Soh Kai Yiing" w:date="2019-01-01T14:14:00Z">
              <w:r w:rsidR="007C3183">
                <w:rPr>
                  <w:rFonts w:ascii="Times New Roman" w:hAnsi="Times New Roman" w:cs="Times New Roman"/>
                  <w:sz w:val="24"/>
                  <w:szCs w:val="24"/>
                  <w:lang w:val="en-US"/>
                </w:rPr>
                <w:t>6xAA Battery Holder</w:t>
              </w:r>
            </w:ins>
          </w:p>
        </w:tc>
        <w:tc>
          <w:tcPr>
            <w:tcW w:w="4508" w:type="dxa"/>
          </w:tcPr>
          <w:p w14:paraId="44735326" w14:textId="158EB85A" w:rsidR="006C1D68" w:rsidRPr="00CE0916" w:rsidRDefault="00851EF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8F77F6" w:rsidRPr="00CE0916" w:rsidDel="008F77F6" w14:paraId="4280C654" w14:textId="3E23A0CC" w:rsidTr="008F77F6">
        <w:tblPrEx>
          <w:tblW w:w="0" w:type="auto"/>
          <w:tblPrExChange w:id="293" w:author="S wk" w:date="2018-08-15T22:23:00Z">
            <w:tblPrEx>
              <w:tblW w:w="0" w:type="auto"/>
            </w:tblPrEx>
          </w:tblPrExChange>
        </w:tblPrEx>
        <w:trPr>
          <w:trHeight w:val="292"/>
          <w:del w:id="294" w:author="S wk" w:date="2018-08-15T22:23:00Z"/>
        </w:trPr>
        <w:tc>
          <w:tcPr>
            <w:tcW w:w="4508" w:type="dxa"/>
            <w:tcPrChange w:id="295" w:author="S wk" w:date="2018-08-15T22:23:00Z">
              <w:tcPr>
                <w:tcW w:w="4508" w:type="dxa"/>
              </w:tcPr>
            </w:tcPrChange>
          </w:tcPr>
          <w:p w14:paraId="20C18653" w14:textId="1B0B7461" w:rsidR="008F77F6" w:rsidRPr="00CE0916" w:rsidDel="008F77F6" w:rsidRDefault="008F77F6" w:rsidP="000D7041">
            <w:pPr>
              <w:spacing w:line="360" w:lineRule="auto"/>
              <w:rPr>
                <w:del w:id="296" w:author="S wk" w:date="2018-08-15T22:23:00Z"/>
                <w:rFonts w:ascii="Times New Roman" w:hAnsi="Times New Roman" w:cs="Times New Roman"/>
                <w:sz w:val="24"/>
                <w:szCs w:val="24"/>
                <w:lang w:val="en-US"/>
              </w:rPr>
            </w:pPr>
            <w:del w:id="297" w:author="S wk" w:date="2018-08-15T22:23:00Z">
              <w:r w:rsidRPr="00CE0916" w:rsidDel="008F77F6">
                <w:rPr>
                  <w:rFonts w:ascii="Times New Roman" w:hAnsi="Times New Roman" w:cs="Times New Roman"/>
                  <w:sz w:val="24"/>
                  <w:szCs w:val="24"/>
                  <w:lang w:val="en-US"/>
                </w:rPr>
                <w:delText>Battery</w:delText>
              </w:r>
            </w:del>
          </w:p>
        </w:tc>
        <w:tc>
          <w:tcPr>
            <w:tcW w:w="4508" w:type="dxa"/>
            <w:tcPrChange w:id="298" w:author="S wk" w:date="2018-08-15T22:23:00Z">
              <w:tcPr>
                <w:tcW w:w="4508" w:type="dxa"/>
              </w:tcPr>
            </w:tcPrChange>
          </w:tcPr>
          <w:p w14:paraId="3B4AE004" w14:textId="217C71BA" w:rsidR="008F77F6" w:rsidRPr="00CE0916" w:rsidDel="008F77F6" w:rsidRDefault="008F77F6" w:rsidP="000D7041">
            <w:pPr>
              <w:spacing w:line="360" w:lineRule="auto"/>
              <w:rPr>
                <w:del w:id="299" w:author="S wk" w:date="2018-08-15T22:23:00Z"/>
                <w:rFonts w:ascii="Times New Roman" w:hAnsi="Times New Roman" w:cs="Times New Roman"/>
                <w:sz w:val="24"/>
                <w:szCs w:val="24"/>
                <w:lang w:val="en-US"/>
              </w:rPr>
            </w:pPr>
            <w:del w:id="300" w:author="S wk" w:date="2018-08-15T22:22:00Z">
              <w:r w:rsidRPr="00CE0916" w:rsidDel="008F77F6">
                <w:rPr>
                  <w:rFonts w:ascii="Times New Roman" w:hAnsi="Times New Roman" w:cs="Times New Roman"/>
                  <w:sz w:val="24"/>
                  <w:szCs w:val="24"/>
                  <w:lang w:val="en-US"/>
                </w:rPr>
                <w:delText>1</w:delText>
              </w:r>
            </w:del>
          </w:p>
        </w:tc>
      </w:tr>
    </w:tbl>
    <w:p w14:paraId="4266217A" w14:textId="77777777" w:rsidR="006C1D68" w:rsidRPr="00CE0916" w:rsidRDefault="006C1D68" w:rsidP="000D7041">
      <w:pPr>
        <w:spacing w:line="360" w:lineRule="auto"/>
        <w:rPr>
          <w:rFonts w:ascii="Times New Roman" w:hAnsi="Times New Roman" w:cs="Times New Roman"/>
          <w:sz w:val="24"/>
          <w:szCs w:val="24"/>
          <w:lang w:val="en-US"/>
        </w:rPr>
      </w:pPr>
    </w:p>
    <w:p w14:paraId="742749F6" w14:textId="47C2E573" w:rsidR="00193EE2" w:rsidRDefault="006C1D68" w:rsidP="006C72CD">
      <w:pPr>
        <w:spacing w:line="360" w:lineRule="auto"/>
        <w:rPr>
          <w:ins w:id="301" w:author="Soh Kai Yiing" w:date="2019-01-01T13:55:00Z"/>
          <w:rFonts w:ascii="Times New Roman" w:hAnsi="Times New Roman" w:cs="Times New Roman"/>
          <w:sz w:val="24"/>
          <w:szCs w:val="24"/>
        </w:rPr>
      </w:pPr>
      <w:r w:rsidRPr="00CE0916">
        <w:rPr>
          <w:rFonts w:ascii="Times New Roman" w:hAnsi="Times New Roman" w:cs="Times New Roman"/>
          <w:sz w:val="24"/>
          <w:szCs w:val="24"/>
          <w:u w:val="single"/>
          <w:lang w:val="en-US"/>
        </w:rPr>
        <w:t>Arduino Uno R3</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rPr>
        <w:t>Arduino is an open-source electronics platform based on easy-to-use hardware and software. Arduino boards </w:t>
      </w:r>
      <w:r w:rsidR="00851EF0" w:rsidRPr="00CE0916">
        <w:rPr>
          <w:rFonts w:ascii="Times New Roman" w:hAnsi="Times New Roman" w:cs="Times New Roman"/>
          <w:sz w:val="24"/>
          <w:szCs w:val="24"/>
        </w:rPr>
        <w:t>can</w:t>
      </w:r>
      <w:r w:rsidRPr="00CE0916">
        <w:rPr>
          <w:rFonts w:ascii="Times New Roman" w:hAnsi="Times New Roman" w:cs="Times New Roman"/>
          <w:sz w:val="24"/>
          <w:szCs w:val="24"/>
        </w:rPr>
        <w:t xml:space="preserve"> read inputs - light on a sensor, a finger on a button, or a Twitter message - and turn it into an output - activating a motor, turning on an LED, publishing something online.</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w:t>
      </w:r>
      <w:ins w:id="302" w:author="Soh Kai Yiing" w:date="2019-01-07T10:54:00Z">
        <w:r w:rsidR="00E85416">
          <w:rPr>
            <w:rFonts w:ascii="Times New Roman" w:hAnsi="Times New Roman" w:cs="Times New Roman"/>
            <w:sz w:val="24"/>
            <w:szCs w:val="24"/>
            <w:vertAlign w:val="superscript"/>
          </w:rPr>
          <w:t>4</w:t>
        </w:r>
      </w:ins>
      <w:bookmarkStart w:id="303" w:name="_GoBack"/>
      <w:bookmarkEnd w:id="303"/>
      <w:del w:id="304" w:author="Soh Kai Yiing" w:date="2019-01-07T10:54:00Z">
        <w:r w:rsidR="00C17169" w:rsidRPr="00CE0916" w:rsidDel="00E85416">
          <w:rPr>
            <w:rFonts w:ascii="Times New Roman" w:hAnsi="Times New Roman" w:cs="Times New Roman"/>
            <w:sz w:val="24"/>
            <w:szCs w:val="24"/>
            <w:vertAlign w:val="superscript"/>
          </w:rPr>
          <w:delText>1</w:delText>
        </w:r>
      </w:del>
      <w:r w:rsidR="00C17169" w:rsidRPr="00CE0916">
        <w:rPr>
          <w:rFonts w:ascii="Times New Roman" w:hAnsi="Times New Roman" w:cs="Times New Roman"/>
          <w:sz w:val="24"/>
          <w:szCs w:val="24"/>
          <w:vertAlign w:val="superscript"/>
        </w:rPr>
        <w:t>]</w:t>
      </w:r>
      <w:r w:rsidR="00C17169" w:rsidRPr="00CE0916">
        <w:rPr>
          <w:rFonts w:ascii="Times New Roman" w:hAnsi="Times New Roman" w:cs="Times New Roman"/>
          <w:sz w:val="24"/>
          <w:szCs w:val="24"/>
        </w:rPr>
        <w:br/>
        <w:t xml:space="preserve">Through the Arduino Integrated Design Environment (IDE), users can configure the Arduino board to serve different purposes. </w:t>
      </w:r>
    </w:p>
    <w:p w14:paraId="4FAC8AD4" w14:textId="77777777" w:rsidR="00193EE2" w:rsidRDefault="00193EE2">
      <w:pPr>
        <w:rPr>
          <w:ins w:id="305" w:author="Soh Kai Yiing" w:date="2019-01-01T13:55:00Z"/>
          <w:rFonts w:ascii="Times New Roman" w:hAnsi="Times New Roman" w:cs="Times New Roman"/>
          <w:sz w:val="24"/>
          <w:szCs w:val="24"/>
        </w:rPr>
      </w:pPr>
      <w:ins w:id="306" w:author="Soh Kai Yiing" w:date="2019-01-01T13:55:00Z">
        <w:r>
          <w:rPr>
            <w:rFonts w:ascii="Times New Roman" w:hAnsi="Times New Roman" w:cs="Times New Roman"/>
            <w:sz w:val="24"/>
            <w:szCs w:val="24"/>
          </w:rPr>
          <w:br w:type="page"/>
        </w:r>
      </w:ins>
    </w:p>
    <w:p w14:paraId="2388CA54" w14:textId="2956D89C" w:rsidR="00AA5805" w:rsidRPr="00CE0916" w:rsidDel="00193EE2" w:rsidRDefault="00AA5805" w:rsidP="006C72CD">
      <w:pPr>
        <w:spacing w:line="360" w:lineRule="auto"/>
        <w:rPr>
          <w:del w:id="307" w:author="Soh Kai Yiing" w:date="2019-01-01T13:55:00Z"/>
          <w:rFonts w:ascii="Times New Roman" w:hAnsi="Times New Roman" w:cs="Times New Roman"/>
          <w:sz w:val="24"/>
          <w:szCs w:val="24"/>
          <w:lang w:val="en-US"/>
        </w:rPr>
      </w:pPr>
    </w:p>
    <w:p w14:paraId="1F05ED18" w14:textId="03C09A3D" w:rsidR="00193EE2" w:rsidRPr="00193EE2" w:rsidRDefault="006C1D68" w:rsidP="000D7041">
      <w:pPr>
        <w:spacing w:line="360" w:lineRule="auto"/>
        <w:rPr>
          <w:ins w:id="308" w:author="Soh Kai Yiing" w:date="2019-01-01T13:53:00Z"/>
          <w:rFonts w:ascii="Times New Roman" w:hAnsi="Times New Roman" w:cs="Times New Roman"/>
          <w:sz w:val="24"/>
          <w:szCs w:val="24"/>
          <w:rPrChange w:id="309" w:author="Soh Kai Yiing" w:date="2019-01-01T13:56:00Z">
            <w:rPr>
              <w:ins w:id="310" w:author="Soh Kai Yiing" w:date="2019-01-01T13:53:00Z"/>
              <w:noProof/>
            </w:rPr>
          </w:rPrChange>
        </w:rPr>
      </w:pPr>
      <w:r w:rsidRPr="00CE0916">
        <w:rPr>
          <w:rFonts w:ascii="Times New Roman" w:hAnsi="Times New Roman" w:cs="Times New Roman"/>
          <w:sz w:val="24"/>
          <w:szCs w:val="24"/>
          <w:u w:val="single"/>
          <w:lang w:val="en-US"/>
        </w:rPr>
        <w:t>Ultrasonic Sensor HC-SR04</w:t>
      </w:r>
      <w:r w:rsidR="00C17169" w:rsidRPr="00CE0916">
        <w:rPr>
          <w:rFonts w:ascii="Times New Roman" w:hAnsi="Times New Roman" w:cs="Times New Roman"/>
          <w:sz w:val="24"/>
          <w:szCs w:val="24"/>
          <w:u w:val="single"/>
          <w:lang w:val="en-US"/>
        </w:rPr>
        <w:br/>
      </w:r>
      <w:r w:rsidR="00C17169" w:rsidRPr="00CE0916">
        <w:rPr>
          <w:rFonts w:ascii="Times New Roman" w:hAnsi="Times New Roman" w:cs="Times New Roman"/>
          <w:sz w:val="24"/>
          <w:szCs w:val="24"/>
        </w:rPr>
        <w:t xml:space="preserve">The Ultrasonic Sensor detects the distance of the closest object in front of the sensor (from 3 cm up to 400 cm). It works by sending out a burst of ultrasound and listening for the echo when it bounces </w:t>
      </w:r>
      <w:r w:rsidR="00851EF0" w:rsidRPr="00CE0916">
        <w:rPr>
          <w:rFonts w:ascii="Times New Roman" w:hAnsi="Times New Roman" w:cs="Times New Roman"/>
          <w:sz w:val="24"/>
          <w:szCs w:val="24"/>
        </w:rPr>
        <w:t>off</w:t>
      </w:r>
      <w:r w:rsidR="00C17169" w:rsidRPr="00CE0916">
        <w:rPr>
          <w:rFonts w:ascii="Times New Roman" w:hAnsi="Times New Roman" w:cs="Times New Roman"/>
          <w:sz w:val="24"/>
          <w:szCs w:val="24"/>
        </w:rPr>
        <w:t xml:space="preserve"> an object.</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2]</w:t>
      </w:r>
      <w:r w:rsidR="00C17169" w:rsidRPr="00CE0916">
        <w:rPr>
          <w:rFonts w:ascii="Times New Roman" w:hAnsi="Times New Roman" w:cs="Times New Roman"/>
          <w:sz w:val="24"/>
          <w:szCs w:val="24"/>
        </w:rPr>
        <w:t xml:space="preserve"> The ultrasonic sensor measures the time it takes for the ultrasound to bounce off the nearest object. Using this information, we can find the distance between the ultrasonic sensor and the ground using the formula </w:t>
      </w:r>
      <w:del w:id="311" w:author="Sim Mong Chea" w:date="2018-08-15T21:40:00Z">
        <w:r w:rsidR="00C17169" w:rsidRPr="00CE0916" w:rsidDel="006C72CD">
          <w:rPr>
            <w:rFonts w:ascii="Times New Roman" w:hAnsi="Times New Roman" w:cs="Times New Roman"/>
            <w:sz w:val="24"/>
            <w:szCs w:val="24"/>
          </w:rPr>
          <w:delText>Distance = Speed of Sound*Time/2</w:delText>
        </w:r>
      </w:del>
      <w:ins w:id="312" w:author="Sim Mong Chea" w:date="2018-08-15T21:40:00Z">
        <w:r w:rsidR="00A83957" w:rsidRPr="001D3DC7">
          <w:rPr>
            <w:rFonts w:ascii="Times New Roman" w:hAnsi="Times New Roman" w:cs="Times New Roman"/>
            <w:position w:val="-22"/>
            <w:sz w:val="24"/>
            <w:szCs w:val="24"/>
          </w:rPr>
          <w:object w:dxaOrig="8840" w:dyaOrig="580" w14:anchorId="4F647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9pt;height:29.7pt" o:ole="">
              <v:imagedata r:id="rId8" o:title=""/>
            </v:shape>
            <o:OLEObject Type="Embed" ProgID="Equation.DSMT4" ShapeID="_x0000_i1025" DrawAspect="Content" ObjectID="_1608363613" r:id="rId9"/>
          </w:object>
        </w:r>
      </w:ins>
      <w:ins w:id="313" w:author="Sim Mong Chea" w:date="2018-08-15T21:40:00Z">
        <w:r w:rsidR="006C72CD">
          <w:rPr>
            <w:rFonts w:ascii="Times New Roman" w:hAnsi="Times New Roman" w:cs="Times New Roman"/>
            <w:sz w:val="24"/>
            <w:szCs w:val="24"/>
          </w:rPr>
          <w:t xml:space="preserve"> </w:t>
        </w:r>
      </w:ins>
    </w:p>
    <w:p w14:paraId="7A5F03BB" w14:textId="77777777" w:rsidR="00193EE2" w:rsidRDefault="00193EE2">
      <w:pPr>
        <w:keepNext/>
        <w:spacing w:line="360" w:lineRule="auto"/>
        <w:rPr>
          <w:ins w:id="314" w:author="Soh Kai Yiing" w:date="2019-01-01T13:54:00Z"/>
        </w:rPr>
        <w:pPrChange w:id="315" w:author="Soh Kai Yiing" w:date="2019-01-01T13:54:00Z">
          <w:pPr>
            <w:spacing w:line="360" w:lineRule="auto"/>
          </w:pPr>
        </w:pPrChange>
      </w:pPr>
      <w:ins w:id="316" w:author="Soh Kai Yiing" w:date="2019-01-01T13:49:00Z">
        <w:r>
          <w:rPr>
            <w:noProof/>
          </w:rPr>
          <w:drawing>
            <wp:inline distT="0" distB="0" distL="0" distR="0" wp14:anchorId="71F99479" wp14:editId="144B33ED">
              <wp:extent cx="1224599" cy="2443063"/>
              <wp:effectExtent l="317" t="0" r="0" b="0"/>
              <wp:docPr id="10" name="Picture 10" descr="https://cdn.discordapp.com/attachments/379974652572860416/529536339285377044/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cdn.discordapp.com/attachments/379974652572860416/529536339285377044/image.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35884" t="18612" r="41986" b="22526"/>
                      <a:stretch/>
                    </pic:blipFill>
                    <pic:spPr bwMode="auto">
                      <a:xfrm rot="5400000">
                        <a:off x="0" y="0"/>
                        <a:ext cx="1225532" cy="2444925"/>
                      </a:xfrm>
                      <a:prstGeom prst="rect">
                        <a:avLst/>
                      </a:prstGeom>
                      <a:noFill/>
                      <a:ln>
                        <a:noFill/>
                      </a:ln>
                      <a:extLst>
                        <a:ext uri="{53640926-AAD7-44D8-BBD7-CCE9431645EC}">
                          <a14:shadowObscured xmlns:a14="http://schemas.microsoft.com/office/drawing/2010/main"/>
                        </a:ext>
                      </a:extLst>
                    </pic:spPr>
                  </pic:pic>
                </a:graphicData>
              </a:graphic>
            </wp:inline>
          </w:drawing>
        </w:r>
      </w:ins>
    </w:p>
    <w:p w14:paraId="43E44E26" w14:textId="104988D6" w:rsidR="00193EE2" w:rsidRPr="00193EE2" w:rsidRDefault="00193EE2">
      <w:pPr>
        <w:pStyle w:val="Caption"/>
        <w:rPr>
          <w:rPrChange w:id="317" w:author="Soh Kai Yiing" w:date="2019-01-01T13:54:00Z">
            <w:rPr>
              <w:rFonts w:ascii="Times New Roman" w:hAnsi="Times New Roman" w:cs="Times New Roman"/>
              <w:sz w:val="24"/>
              <w:szCs w:val="24"/>
              <w:lang w:val="en-US"/>
            </w:rPr>
          </w:rPrChange>
        </w:rPr>
        <w:pPrChange w:id="318" w:author="Soh Kai Yiing" w:date="2019-01-01T13:55:00Z">
          <w:pPr>
            <w:spacing w:line="360" w:lineRule="auto"/>
          </w:pPr>
        </w:pPrChange>
      </w:pPr>
      <w:ins w:id="319" w:author="Soh Kai Yiing" w:date="2019-01-01T13:54:00Z">
        <w:r>
          <w:t>Figure I Ultrasonic Sensor</w:t>
        </w:r>
      </w:ins>
      <w:ins w:id="320" w:author="Soh Kai Yiing" w:date="2019-01-01T13:55:00Z">
        <w:r>
          <w:br/>
          <w:t>Used to measure the distance between the chest and the ground</w:t>
        </w:r>
      </w:ins>
    </w:p>
    <w:p w14:paraId="7B287E2C" w14:textId="6F8BCC6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assive Buzze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The buzzer produces a sound of varying pitch when a current is passed through it. It is used to indicate when the user can begin push</w:t>
      </w:r>
      <w:ins w:id="321" w:author="Sim Mong Chea" w:date="2018-08-15T21:42:00Z">
        <w:r w:rsidR="00A83957">
          <w:rPr>
            <w:rFonts w:ascii="Times New Roman" w:hAnsi="Times New Roman" w:cs="Times New Roman"/>
            <w:sz w:val="24"/>
            <w:szCs w:val="24"/>
            <w:lang w:val="en-US"/>
          </w:rPr>
          <w:t>-</w:t>
        </w:r>
      </w:ins>
      <w:r w:rsidR="009F10BB" w:rsidRPr="00CE0916">
        <w:rPr>
          <w:rFonts w:ascii="Times New Roman" w:hAnsi="Times New Roman" w:cs="Times New Roman"/>
          <w:sz w:val="24"/>
          <w:szCs w:val="24"/>
          <w:lang w:val="en-US"/>
        </w:rPr>
        <w:t>ups and counts push</w:t>
      </w:r>
      <w:ins w:id="322" w:author="Sim Mong Chea" w:date="2018-08-15T21:42:00Z">
        <w:r w:rsidR="00A83957">
          <w:rPr>
            <w:rFonts w:ascii="Times New Roman" w:hAnsi="Times New Roman" w:cs="Times New Roman"/>
            <w:sz w:val="24"/>
            <w:szCs w:val="24"/>
            <w:lang w:val="en-US"/>
          </w:rPr>
          <w:t>-</w:t>
        </w:r>
      </w:ins>
      <w:r w:rsidR="009F10BB" w:rsidRPr="00CE0916">
        <w:rPr>
          <w:rFonts w:ascii="Times New Roman" w:hAnsi="Times New Roman" w:cs="Times New Roman"/>
          <w:sz w:val="24"/>
          <w:szCs w:val="24"/>
          <w:lang w:val="en-US"/>
        </w:rPr>
        <w:t>ups</w:t>
      </w:r>
      <w:ins w:id="323" w:author="Soh Kai Yiing" w:date="2019-01-01T13:34:00Z">
        <w:r w:rsidR="000C52B5">
          <w:rPr>
            <w:rFonts w:ascii="Times New Roman" w:hAnsi="Times New Roman" w:cs="Times New Roman"/>
            <w:sz w:val="24"/>
            <w:szCs w:val="24"/>
            <w:lang w:val="en-US"/>
          </w:rPr>
          <w:t>.</w:t>
        </w:r>
      </w:ins>
    </w:p>
    <w:p w14:paraId="61AE611D" w14:textId="0DCA8E77" w:rsidR="00193EE2" w:rsidRDefault="006C1D68" w:rsidP="000D7041">
      <w:pPr>
        <w:spacing w:line="360" w:lineRule="auto"/>
        <w:rPr>
          <w:ins w:id="324" w:author="Soh Kai Yiing" w:date="2019-01-01T13:56:00Z"/>
          <w:rFonts w:ascii="Times New Roman" w:hAnsi="Times New Roman" w:cs="Times New Roman"/>
          <w:sz w:val="24"/>
          <w:szCs w:val="24"/>
          <w:lang w:val="en-US"/>
        </w:rPr>
      </w:pPr>
      <w:del w:id="325" w:author="Soh Kai Yiing" w:date="2019-01-01T13:34:00Z">
        <w:r w:rsidRPr="00CE0916" w:rsidDel="000C52B5">
          <w:rPr>
            <w:rFonts w:ascii="Times New Roman" w:hAnsi="Times New Roman" w:cs="Times New Roman"/>
            <w:sz w:val="24"/>
            <w:szCs w:val="24"/>
            <w:u w:val="single"/>
            <w:lang w:val="en-US"/>
          </w:rPr>
          <w:delText>Liquid Crystal Display</w:delText>
        </w:r>
        <w:r w:rsidR="009F10BB" w:rsidRPr="00CE0916" w:rsidDel="000C52B5">
          <w:rPr>
            <w:rFonts w:ascii="Times New Roman" w:hAnsi="Times New Roman" w:cs="Times New Roman"/>
            <w:sz w:val="24"/>
            <w:szCs w:val="24"/>
            <w:u w:val="single"/>
            <w:lang w:val="en-US"/>
          </w:rPr>
          <w:delText xml:space="preserve"> (LCD)</w:delText>
        </w:r>
      </w:del>
      <w:ins w:id="326" w:author="Soh Kai Yiing" w:date="2019-01-01T13:34:00Z">
        <w:r w:rsidR="000C52B5">
          <w:rPr>
            <w:rFonts w:ascii="Times New Roman" w:hAnsi="Times New Roman" w:cs="Times New Roman"/>
            <w:sz w:val="24"/>
            <w:szCs w:val="24"/>
            <w:u w:val="single"/>
            <w:lang w:val="en-US"/>
          </w:rPr>
          <w:t>4-Digit Display</w:t>
        </w:r>
      </w:ins>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 xml:space="preserve">The </w:t>
      </w:r>
      <w:del w:id="327" w:author="Soh Kai Yiing" w:date="2019-01-01T13:34:00Z">
        <w:r w:rsidR="009F10BB" w:rsidRPr="00CE0916" w:rsidDel="000C52B5">
          <w:rPr>
            <w:rFonts w:ascii="Times New Roman" w:hAnsi="Times New Roman" w:cs="Times New Roman"/>
            <w:sz w:val="24"/>
            <w:szCs w:val="24"/>
            <w:lang w:val="en-US"/>
          </w:rPr>
          <w:delText xml:space="preserve">LCD </w:delText>
        </w:r>
      </w:del>
      <w:ins w:id="328" w:author="Soh Kai Yiing" w:date="2019-01-01T13:34:00Z">
        <w:r w:rsidR="000C52B5">
          <w:rPr>
            <w:rFonts w:ascii="Times New Roman" w:hAnsi="Times New Roman" w:cs="Times New Roman"/>
            <w:sz w:val="24"/>
            <w:szCs w:val="24"/>
            <w:lang w:val="en-US"/>
          </w:rPr>
          <w:t>4-Digit Display</w:t>
        </w:r>
        <w:r w:rsidR="000C52B5" w:rsidRPr="00CE0916">
          <w:rPr>
            <w:rFonts w:ascii="Times New Roman" w:hAnsi="Times New Roman" w:cs="Times New Roman"/>
            <w:sz w:val="24"/>
            <w:szCs w:val="24"/>
            <w:lang w:val="en-US"/>
          </w:rPr>
          <w:t xml:space="preserve"> </w:t>
        </w:r>
      </w:ins>
      <w:r w:rsidR="009F10BB" w:rsidRPr="00CE0916">
        <w:rPr>
          <w:rFonts w:ascii="Times New Roman" w:hAnsi="Times New Roman" w:cs="Times New Roman"/>
          <w:sz w:val="24"/>
          <w:szCs w:val="24"/>
          <w:lang w:val="en-US"/>
        </w:rPr>
        <w:t>displays the number of pushups done</w:t>
      </w:r>
      <w:ins w:id="329" w:author="Soh Kai Yiing" w:date="2019-01-01T13:34:00Z">
        <w:r w:rsidR="000C52B5">
          <w:rPr>
            <w:rFonts w:ascii="Times New Roman" w:hAnsi="Times New Roman" w:cs="Times New Roman"/>
            <w:sz w:val="24"/>
            <w:szCs w:val="24"/>
            <w:lang w:val="en-US"/>
          </w:rPr>
          <w:t>.</w:t>
        </w:r>
      </w:ins>
    </w:p>
    <w:p w14:paraId="2EC82D18" w14:textId="77777777" w:rsidR="00193EE2" w:rsidRDefault="00193EE2">
      <w:pPr>
        <w:rPr>
          <w:ins w:id="330" w:author="Soh Kai Yiing" w:date="2019-01-01T13:56:00Z"/>
          <w:rFonts w:ascii="Times New Roman" w:hAnsi="Times New Roman" w:cs="Times New Roman"/>
          <w:sz w:val="24"/>
          <w:szCs w:val="24"/>
          <w:lang w:val="en-US"/>
        </w:rPr>
      </w:pPr>
      <w:ins w:id="331" w:author="Soh Kai Yiing" w:date="2019-01-01T13:56:00Z">
        <w:r>
          <w:rPr>
            <w:rFonts w:ascii="Times New Roman" w:hAnsi="Times New Roman" w:cs="Times New Roman"/>
            <w:sz w:val="24"/>
            <w:szCs w:val="24"/>
            <w:lang w:val="en-US"/>
          </w:rPr>
          <w:br w:type="page"/>
        </w:r>
      </w:ins>
    </w:p>
    <w:p w14:paraId="398A6828" w14:textId="5076BE98" w:rsidR="006C1D68" w:rsidRPr="00CE0916" w:rsidDel="00193EE2" w:rsidRDefault="006C1D68" w:rsidP="000D7041">
      <w:pPr>
        <w:spacing w:line="360" w:lineRule="auto"/>
        <w:rPr>
          <w:del w:id="332" w:author="Soh Kai Yiing" w:date="2019-01-01T13:56:00Z"/>
          <w:rFonts w:ascii="Times New Roman" w:hAnsi="Times New Roman" w:cs="Times New Roman"/>
          <w:sz w:val="24"/>
          <w:szCs w:val="24"/>
          <w:lang w:val="en-US"/>
        </w:rPr>
      </w:pPr>
    </w:p>
    <w:p w14:paraId="49F74D6A" w14:textId="767AB4FE" w:rsidR="00193EE2" w:rsidRDefault="006C1D68" w:rsidP="000D7041">
      <w:pPr>
        <w:spacing w:line="360" w:lineRule="auto"/>
        <w:rPr>
          <w:ins w:id="333" w:author="Soh Kai Yiing" w:date="2019-01-01T13:54:00Z"/>
          <w:noProof/>
        </w:rPr>
      </w:pPr>
      <w:r w:rsidRPr="00CE0916">
        <w:rPr>
          <w:rFonts w:ascii="Times New Roman" w:hAnsi="Times New Roman" w:cs="Times New Roman"/>
          <w:sz w:val="24"/>
          <w:szCs w:val="24"/>
          <w:u w:val="single"/>
          <w:lang w:val="en-US"/>
        </w:rPr>
        <w:t>Flex Senso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shd w:val="clear" w:color="auto" w:fill="FFFFFF"/>
        </w:rPr>
        <w:t>This flex sensor is a variable resistor</w:t>
      </w:r>
      <w:del w:id="334" w:author="Soh Kai Yiing" w:date="2019-01-01T13:34:00Z">
        <w:r w:rsidR="009F10BB" w:rsidRPr="00CE0916" w:rsidDel="000C52B5">
          <w:rPr>
            <w:rFonts w:ascii="Times New Roman" w:hAnsi="Times New Roman" w:cs="Times New Roman"/>
            <w:sz w:val="24"/>
            <w:szCs w:val="24"/>
            <w:shd w:val="clear" w:color="auto" w:fill="FFFFFF"/>
          </w:rPr>
          <w:delText xml:space="preserve"> like no other</w:delText>
        </w:r>
      </w:del>
      <w:r w:rsidR="009F10BB" w:rsidRPr="00CE0916">
        <w:rPr>
          <w:rFonts w:ascii="Times New Roman" w:hAnsi="Times New Roman" w:cs="Times New Roman"/>
          <w:sz w:val="24"/>
          <w:szCs w:val="24"/>
          <w:shd w:val="clear" w:color="auto" w:fill="FFFFFF"/>
        </w:rPr>
        <w:t>. The resistance of the flex sensor increases as the body of the component bends.</w:t>
      </w:r>
      <w:r w:rsidR="004F5A90"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vertAlign w:val="superscript"/>
        </w:rPr>
        <w:t>[3]</w:t>
      </w:r>
      <w:r w:rsidR="009F10BB" w:rsidRPr="00CE0916">
        <w:rPr>
          <w:rFonts w:ascii="Times New Roman" w:hAnsi="Times New Roman" w:cs="Times New Roman"/>
          <w:sz w:val="24"/>
          <w:szCs w:val="24"/>
          <w:shd w:val="clear" w:color="auto" w:fill="FFFFFF"/>
        </w:rPr>
        <w:t xml:space="preserve"> By measuring the current that flows through the flex sensor, Arduino </w:t>
      </w:r>
      <w:r w:rsidR="00851EF0" w:rsidRPr="00CE0916">
        <w:rPr>
          <w:rFonts w:ascii="Times New Roman" w:hAnsi="Times New Roman" w:cs="Times New Roman"/>
          <w:sz w:val="24"/>
          <w:szCs w:val="24"/>
          <w:shd w:val="clear" w:color="auto" w:fill="FFFFFF"/>
        </w:rPr>
        <w:t>can</w:t>
      </w:r>
      <w:r w:rsidR="009F10BB" w:rsidRPr="00CE0916">
        <w:rPr>
          <w:rFonts w:ascii="Times New Roman" w:hAnsi="Times New Roman" w:cs="Times New Roman"/>
          <w:sz w:val="24"/>
          <w:szCs w:val="24"/>
          <w:shd w:val="clear" w:color="auto" w:fill="FFFFFF"/>
        </w:rPr>
        <w:t xml:space="preserve"> measure the degree of how bent the flex sensor is. This is used to check whether the user’s back is straight</w:t>
      </w:r>
      <w:ins w:id="335" w:author="Sim Mong Chea" w:date="2018-08-15T21:43:00Z">
        <w:r w:rsidR="00A83957">
          <w:rPr>
            <w:rFonts w:ascii="Times New Roman" w:hAnsi="Times New Roman" w:cs="Times New Roman"/>
            <w:sz w:val="24"/>
            <w:szCs w:val="24"/>
            <w:shd w:val="clear" w:color="auto" w:fill="FFFFFF"/>
          </w:rPr>
          <w:t>ened</w:t>
        </w:r>
      </w:ins>
      <w:r w:rsidR="009F10BB" w:rsidRPr="00CE0916">
        <w:rPr>
          <w:rFonts w:ascii="Times New Roman" w:hAnsi="Times New Roman" w:cs="Times New Roman"/>
          <w:sz w:val="24"/>
          <w:szCs w:val="24"/>
          <w:shd w:val="clear" w:color="auto" w:fill="FFFFFF"/>
        </w:rPr>
        <w:t xml:space="preserve"> when doing push</w:t>
      </w:r>
      <w:r w:rsidR="00FC4C1E"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rPr>
        <w:t>ups.</w:t>
      </w:r>
    </w:p>
    <w:p w14:paraId="0417779D" w14:textId="77777777" w:rsidR="00193EE2" w:rsidRDefault="00193EE2">
      <w:pPr>
        <w:keepNext/>
        <w:spacing w:line="360" w:lineRule="auto"/>
        <w:rPr>
          <w:ins w:id="336" w:author="Soh Kai Yiing" w:date="2019-01-01T13:55:00Z"/>
        </w:rPr>
        <w:pPrChange w:id="337" w:author="Soh Kai Yiing" w:date="2019-01-01T13:55:00Z">
          <w:pPr>
            <w:spacing w:line="360" w:lineRule="auto"/>
          </w:pPr>
        </w:pPrChange>
      </w:pPr>
      <w:ins w:id="338" w:author="Soh Kai Yiing" w:date="2019-01-01T13:51:00Z">
        <w:r>
          <w:rPr>
            <w:noProof/>
          </w:rPr>
          <w:drawing>
            <wp:inline distT="0" distB="0" distL="0" distR="0" wp14:anchorId="586B587C" wp14:editId="7DF0CD24">
              <wp:extent cx="3046741" cy="468636"/>
              <wp:effectExtent l="0" t="6350" r="0" b="0"/>
              <wp:docPr id="12" name="Picture 12" descr="https://cdn.discordapp.com/attachments/379974652572860416/529536333484392458/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cdn.discordapp.com/attachments/379974652572860416/529536333484392458/image.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6595" t="41256" r="10127" b="43718"/>
                      <a:stretch/>
                    </pic:blipFill>
                    <pic:spPr bwMode="auto">
                      <a:xfrm rot="5400000">
                        <a:off x="0" y="0"/>
                        <a:ext cx="3065117" cy="471462"/>
                      </a:xfrm>
                      <a:prstGeom prst="rect">
                        <a:avLst/>
                      </a:prstGeom>
                      <a:noFill/>
                      <a:ln>
                        <a:noFill/>
                      </a:ln>
                      <a:extLst>
                        <a:ext uri="{53640926-AAD7-44D8-BBD7-CCE9431645EC}">
                          <a14:shadowObscured xmlns:a14="http://schemas.microsoft.com/office/drawing/2010/main"/>
                        </a:ext>
                      </a:extLst>
                    </pic:spPr>
                  </pic:pic>
                </a:graphicData>
              </a:graphic>
            </wp:inline>
          </w:drawing>
        </w:r>
      </w:ins>
    </w:p>
    <w:p w14:paraId="0E1AFFF2" w14:textId="64281D37" w:rsidR="00205D4F" w:rsidRDefault="00193EE2">
      <w:pPr>
        <w:pStyle w:val="Caption"/>
        <w:rPr>
          <w:ins w:id="339" w:author="Soh Kai Yiing" w:date="2019-01-01T13:44:00Z"/>
          <w:rFonts w:ascii="Times New Roman" w:hAnsi="Times New Roman" w:cs="Times New Roman"/>
          <w:sz w:val="24"/>
          <w:szCs w:val="24"/>
          <w:shd w:val="clear" w:color="auto" w:fill="FFFFFF"/>
        </w:rPr>
        <w:pPrChange w:id="340" w:author="Soh Kai Yiing" w:date="2019-01-01T13:55:00Z">
          <w:pPr>
            <w:spacing w:line="360" w:lineRule="auto"/>
          </w:pPr>
        </w:pPrChange>
      </w:pPr>
      <w:ins w:id="341" w:author="Soh Kai Yiing" w:date="2019-01-01T13:55:00Z">
        <w:r>
          <w:t>Figure II Flex Sensor</w:t>
        </w:r>
        <w:r>
          <w:br/>
          <w:t>Used to measure the straightness of the back</w:t>
        </w:r>
      </w:ins>
    </w:p>
    <w:p w14:paraId="38E3AF8B" w14:textId="0C7CDCE3" w:rsidR="006C1D68" w:rsidRPr="00205D4F" w:rsidDel="00205D4F" w:rsidRDefault="006C1D68">
      <w:pPr>
        <w:rPr>
          <w:del w:id="342" w:author="Soh Kai Yiing" w:date="2019-01-01T13:44:00Z"/>
          <w:rFonts w:ascii="Times New Roman" w:hAnsi="Times New Roman" w:cs="Times New Roman"/>
          <w:sz w:val="24"/>
          <w:szCs w:val="24"/>
          <w:shd w:val="clear" w:color="auto" w:fill="FFFFFF"/>
          <w:rPrChange w:id="343" w:author="Soh Kai Yiing" w:date="2019-01-01T13:44:00Z">
            <w:rPr>
              <w:del w:id="344" w:author="Soh Kai Yiing" w:date="2019-01-01T13:44:00Z"/>
              <w:rFonts w:ascii="Times New Roman" w:hAnsi="Times New Roman" w:cs="Times New Roman"/>
              <w:sz w:val="24"/>
              <w:szCs w:val="24"/>
              <w:u w:val="single"/>
              <w:lang w:val="en-US"/>
            </w:rPr>
          </w:rPrChange>
        </w:rPr>
        <w:pPrChange w:id="345" w:author="Soh Kai Yiing" w:date="2019-01-01T13:44:00Z">
          <w:pPr>
            <w:spacing w:line="360" w:lineRule="auto"/>
          </w:pPr>
        </w:pPrChange>
      </w:pPr>
    </w:p>
    <w:p w14:paraId="4EB72601" w14:textId="56833B80" w:rsidR="006C1D68" w:rsidRPr="00CE0916" w:rsidRDefault="006C1D68">
      <w:pPr>
        <w:rPr>
          <w:rFonts w:ascii="Times New Roman" w:hAnsi="Times New Roman" w:cs="Times New Roman"/>
          <w:sz w:val="24"/>
          <w:szCs w:val="24"/>
          <w:lang w:val="en-US"/>
        </w:rPr>
        <w:pPrChange w:id="346" w:author="Soh Kai Yiing" w:date="2019-01-01T13:44:00Z">
          <w:pPr>
            <w:spacing w:line="360" w:lineRule="auto"/>
          </w:pPr>
        </w:pPrChange>
      </w:pPr>
      <w:r w:rsidRPr="00CE0916">
        <w:rPr>
          <w:rFonts w:ascii="Times New Roman" w:hAnsi="Times New Roman" w:cs="Times New Roman"/>
          <w:sz w:val="24"/>
          <w:szCs w:val="24"/>
          <w:u w:val="single"/>
          <w:lang w:val="en-US"/>
        </w:rPr>
        <w:t>Light Emitting Diode</w:t>
      </w:r>
      <w:r w:rsidR="009D0659" w:rsidRPr="00CE0916">
        <w:rPr>
          <w:rFonts w:ascii="Times New Roman" w:hAnsi="Times New Roman" w:cs="Times New Roman"/>
          <w:sz w:val="24"/>
          <w:szCs w:val="24"/>
          <w:u w:val="single"/>
          <w:lang w:val="en-US"/>
        </w:rPr>
        <w:t xml:space="preserve"> (LED)</w:t>
      </w:r>
      <w:r w:rsidR="00FC4C1E" w:rsidRPr="00CE0916">
        <w:rPr>
          <w:rFonts w:ascii="Times New Roman" w:hAnsi="Times New Roman" w:cs="Times New Roman"/>
          <w:sz w:val="24"/>
          <w:szCs w:val="24"/>
          <w:u w:val="single"/>
          <w:lang w:val="en-US"/>
        </w:rPr>
        <w:br/>
      </w:r>
      <w:del w:id="347" w:author="Soh Kai Yiing" w:date="2019-01-01T13:34:00Z">
        <w:r w:rsidR="00FC4C1E" w:rsidRPr="00CE0916" w:rsidDel="00174AF3">
          <w:rPr>
            <w:rFonts w:ascii="Times New Roman" w:hAnsi="Times New Roman" w:cs="Times New Roman"/>
            <w:sz w:val="24"/>
            <w:szCs w:val="24"/>
            <w:lang w:val="en-US"/>
          </w:rPr>
          <w:delText>Light is emitted when</w:delText>
        </w:r>
        <w:r w:rsidR="009D0659" w:rsidRPr="00CE0916" w:rsidDel="00174AF3">
          <w:rPr>
            <w:rFonts w:ascii="Times New Roman" w:hAnsi="Times New Roman" w:cs="Times New Roman"/>
            <w:sz w:val="24"/>
            <w:szCs w:val="24"/>
            <w:lang w:val="en-US"/>
          </w:rPr>
          <w:delText xml:space="preserve"> </w:delText>
        </w:r>
        <w:r w:rsidR="00FC4C1E" w:rsidRPr="00CE0916" w:rsidDel="00174AF3">
          <w:rPr>
            <w:rFonts w:ascii="Times New Roman" w:hAnsi="Times New Roman" w:cs="Times New Roman"/>
            <w:sz w:val="24"/>
            <w:szCs w:val="24"/>
            <w:lang w:val="en-US"/>
          </w:rPr>
          <w:delText xml:space="preserve">current passes through it in a forward-bias. Photons are given off as electrons move from the </w:delText>
        </w:r>
        <w:r w:rsidR="009D0659" w:rsidRPr="00CE0916" w:rsidDel="00174AF3">
          <w:rPr>
            <w:rFonts w:ascii="Times New Roman" w:hAnsi="Times New Roman" w:cs="Times New Roman"/>
            <w:sz w:val="24"/>
            <w:szCs w:val="24"/>
            <w:lang w:val="en-US"/>
          </w:rPr>
          <w:delText xml:space="preserve">n-type to the p-type. As the electrons finish moving, photons are given off. The LED is used to indicate that the user is ready to do </w:delText>
        </w:r>
        <w:r w:rsidR="008F5608" w:rsidRPr="00CE0916" w:rsidDel="00174AF3">
          <w:rPr>
            <w:rFonts w:ascii="Times New Roman" w:hAnsi="Times New Roman" w:cs="Times New Roman"/>
            <w:sz w:val="24"/>
            <w:szCs w:val="24"/>
            <w:lang w:val="en-US"/>
          </w:rPr>
          <w:delText>push</w:delText>
        </w:r>
      </w:del>
      <w:ins w:id="348" w:author="Sim Mong Chea" w:date="2018-08-15T21:43:00Z">
        <w:del w:id="349" w:author="Soh Kai Yiing" w:date="2019-01-01T13:34:00Z">
          <w:r w:rsidR="00A83957" w:rsidDel="00174AF3">
            <w:rPr>
              <w:rFonts w:ascii="Times New Roman" w:hAnsi="Times New Roman" w:cs="Times New Roman"/>
              <w:sz w:val="24"/>
              <w:szCs w:val="24"/>
              <w:lang w:val="en-US"/>
            </w:rPr>
            <w:delText>-</w:delText>
          </w:r>
        </w:del>
      </w:ins>
      <w:del w:id="350" w:author="Soh Kai Yiing" w:date="2019-01-01T13:34:00Z">
        <w:r w:rsidR="008F5608" w:rsidRPr="00CE0916" w:rsidDel="00174AF3">
          <w:rPr>
            <w:rFonts w:ascii="Times New Roman" w:hAnsi="Times New Roman" w:cs="Times New Roman"/>
            <w:sz w:val="24"/>
            <w:szCs w:val="24"/>
            <w:lang w:val="en-US"/>
          </w:rPr>
          <w:delText>ups</w:delText>
        </w:r>
        <w:r w:rsidR="009D0659" w:rsidRPr="00CE0916" w:rsidDel="00174AF3">
          <w:rPr>
            <w:rFonts w:ascii="Times New Roman" w:hAnsi="Times New Roman" w:cs="Times New Roman"/>
            <w:sz w:val="24"/>
            <w:szCs w:val="24"/>
            <w:lang w:val="en-US"/>
          </w:rPr>
          <w:delText>.</w:delText>
        </w:r>
      </w:del>
      <w:ins w:id="351" w:author="Soh Kai Yiing" w:date="2019-01-01T13:34:00Z">
        <w:r w:rsidR="00174AF3">
          <w:rPr>
            <w:rFonts w:ascii="Times New Roman" w:hAnsi="Times New Roman" w:cs="Times New Roman"/>
            <w:sz w:val="24"/>
            <w:szCs w:val="24"/>
            <w:lang w:val="en-US"/>
          </w:rPr>
          <w:t>The LED lights up to indicate that the push-up counter is calibrated.</w:t>
        </w:r>
      </w:ins>
    </w:p>
    <w:p w14:paraId="5E8ABB03" w14:textId="3BDEC336" w:rsidR="006729B0" w:rsidRDefault="006729B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br/>
      </w:r>
    </w:p>
    <w:p w14:paraId="5E9234C8" w14:textId="29FFCD33" w:rsidR="00CE0916" w:rsidRDefault="00CE0916" w:rsidP="000D7041">
      <w:pPr>
        <w:spacing w:line="360" w:lineRule="auto"/>
        <w:rPr>
          <w:rFonts w:ascii="Times New Roman" w:hAnsi="Times New Roman" w:cs="Times New Roman"/>
          <w:sz w:val="24"/>
          <w:szCs w:val="24"/>
          <w:lang w:val="en-US"/>
        </w:rPr>
      </w:pPr>
    </w:p>
    <w:p w14:paraId="556FF09F" w14:textId="77777777" w:rsidR="00CE0916" w:rsidRPr="00CE0916" w:rsidRDefault="00CE0916" w:rsidP="000D7041">
      <w:pPr>
        <w:spacing w:line="360" w:lineRule="auto"/>
        <w:rPr>
          <w:rFonts w:ascii="Times New Roman" w:hAnsi="Times New Roman" w:cs="Times New Roman"/>
          <w:sz w:val="24"/>
          <w:szCs w:val="24"/>
          <w:lang w:val="en-US"/>
        </w:rPr>
      </w:pPr>
    </w:p>
    <w:p w14:paraId="16541399" w14:textId="77777777" w:rsidR="006729B0" w:rsidRDefault="006729B0" w:rsidP="000D7041">
      <w:pPr>
        <w:spacing w:line="360" w:lineRule="auto"/>
        <w:rPr>
          <w:rFonts w:ascii="Times New Roman" w:hAnsi="Times New Roman" w:cs="Times New Roman"/>
          <w:sz w:val="28"/>
          <w:szCs w:val="24"/>
          <w:lang w:val="en-US"/>
        </w:rPr>
      </w:pPr>
    </w:p>
    <w:p w14:paraId="07B3DD5B" w14:textId="19CD295C" w:rsidR="008F5608" w:rsidRDefault="00AA5805" w:rsidP="000D7041">
      <w:pPr>
        <w:keepNext/>
        <w:spacing w:line="360" w:lineRule="auto"/>
      </w:pPr>
      <w:del w:id="352" w:author="Soh Kai Yiing" w:date="2019-01-01T13:34:00Z">
        <w:r w:rsidDel="00760B63">
          <w:rPr>
            <w:noProof/>
          </w:rPr>
          <w:lastRenderedPageBreak/>
          <w:drawing>
            <wp:inline distT="0" distB="0" distL="0" distR="0" wp14:anchorId="653F4370" wp14:editId="0B8E09F6">
              <wp:extent cx="6699250" cy="4555490"/>
              <wp:effectExtent l="0" t="0" r="6350" b="0"/>
              <wp:docPr id="1" name="Picture 1" descr="https://lh3.googleusercontent.com/wIUy5XFacXIFUI-7IjOAUEk70nnpbE02mxbkk2crdR0wa4YhKNeJL2Hg909uyLUilIVwwwm0Gz5hdJ-O6zNbqUVafot--0TjShQCEtOKFEJMpSQ-w84MSHx6S2cYr5dHEzy3DNRht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wIUy5XFacXIFUI-7IjOAUEk70nnpbE02mxbkk2crdR0wa4YhKNeJL2Hg909uyLUilIVwwwm0Gz5hdJ-O6zNbqUVafot--0TjShQCEtOKFEJMpSQ-w84MSHx6S2cYr5dHEzy3DNRht8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699250" cy="4555490"/>
                      </a:xfrm>
                      <a:prstGeom prst="rect">
                        <a:avLst/>
                      </a:prstGeom>
                      <a:noFill/>
                      <a:ln>
                        <a:noFill/>
                      </a:ln>
                    </pic:spPr>
                  </pic:pic>
                </a:graphicData>
              </a:graphic>
            </wp:inline>
          </w:drawing>
        </w:r>
      </w:del>
      <w:ins w:id="353" w:author="Soh Kai Yiing" w:date="2019-01-01T13:35:00Z">
        <w:r w:rsidR="00760B63" w:rsidRPr="00760B63">
          <w:t xml:space="preserve"> </w:t>
        </w:r>
        <w:r w:rsidR="00760B63">
          <w:rPr>
            <w:noProof/>
          </w:rPr>
          <w:drawing>
            <wp:inline distT="0" distB="0" distL="0" distR="0" wp14:anchorId="6221C5A9" wp14:editId="4C0D0D7D">
              <wp:extent cx="5731510" cy="5452745"/>
              <wp:effectExtent l="0" t="0" r="2540" b="0"/>
              <wp:docPr id="7" name="Picture 7" descr="https://cdn.discordapp.com/attachments/297675793503617026/487236995647668245/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discordapp.com/attachments/297675793503617026/487236995647668245/unknow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1510" cy="5452745"/>
                      </a:xfrm>
                      <a:prstGeom prst="rect">
                        <a:avLst/>
                      </a:prstGeom>
                      <a:noFill/>
                      <a:ln>
                        <a:noFill/>
                      </a:ln>
                    </pic:spPr>
                  </pic:pic>
                </a:graphicData>
              </a:graphic>
            </wp:inline>
          </w:drawing>
        </w:r>
      </w:ins>
    </w:p>
    <w:p w14:paraId="0E4E4AD3" w14:textId="270F930A" w:rsidR="00EC3C7B" w:rsidRDefault="008F5608" w:rsidP="000D7041">
      <w:pPr>
        <w:pStyle w:val="Caption"/>
        <w:spacing w:line="360" w:lineRule="auto"/>
        <w:rPr>
          <w:rFonts w:ascii="Times New Roman" w:hAnsi="Times New Roman" w:cs="Times New Roman"/>
          <w:sz w:val="28"/>
          <w:szCs w:val="24"/>
          <w:lang w:val="en-US"/>
        </w:rPr>
      </w:pPr>
      <w:r>
        <w:t xml:space="preserve">Figure </w:t>
      </w:r>
      <w:del w:id="354" w:author="Soh Kai Yiing" w:date="2019-01-01T13:56:00Z">
        <w:r w:rsidR="003F7A17" w:rsidDel="00822061">
          <w:rPr>
            <w:noProof/>
          </w:rPr>
          <w:fldChar w:fldCharType="begin"/>
        </w:r>
        <w:r w:rsidR="003F7A17" w:rsidDel="00822061">
          <w:rPr>
            <w:noProof/>
          </w:rPr>
          <w:delInstrText xml:space="preserve"> SEQ Figure \* ROMAN </w:delInstrText>
        </w:r>
        <w:r w:rsidR="003F7A17" w:rsidDel="00822061">
          <w:rPr>
            <w:noProof/>
          </w:rPr>
          <w:fldChar w:fldCharType="separate"/>
        </w:r>
      </w:del>
      <w:del w:id="355" w:author="Soh Kai Yiing" w:date="2019-01-01T13:54:00Z">
        <w:r w:rsidR="008A3816" w:rsidDel="00193EE2">
          <w:rPr>
            <w:noProof/>
          </w:rPr>
          <w:delText>I</w:delText>
        </w:r>
      </w:del>
      <w:del w:id="356" w:author="Soh Kai Yiing" w:date="2019-01-01T13:56:00Z">
        <w:r w:rsidR="003F7A17" w:rsidDel="00822061">
          <w:rPr>
            <w:noProof/>
          </w:rPr>
          <w:fldChar w:fldCharType="end"/>
        </w:r>
      </w:del>
      <w:ins w:id="357" w:author="Soh Kai Yiing" w:date="2019-01-01T13:56:00Z">
        <w:r w:rsidR="00822061">
          <w:rPr>
            <w:noProof/>
          </w:rPr>
          <w:t>III</w:t>
        </w:r>
      </w:ins>
      <w:r>
        <w:t xml:space="preserve"> Circuit Diagram</w:t>
      </w:r>
      <w:ins w:id="358" w:author="S wk" w:date="2018-08-15T22:26:00Z">
        <w:r w:rsidR="008F77F6">
          <w:br/>
          <w:t>All the components are connected to the Arduino Uno</w:t>
        </w:r>
      </w:ins>
      <w:ins w:id="359" w:author="S wk" w:date="2018-08-15T22:24:00Z">
        <w:r w:rsidR="008F77F6">
          <w:br/>
        </w:r>
      </w:ins>
    </w:p>
    <w:p w14:paraId="66C87C8C" w14:textId="45756AB0" w:rsidR="00AA5805" w:rsidRDefault="00AA5805" w:rsidP="000D7041">
      <w:pPr>
        <w:spacing w:line="360" w:lineRule="auto"/>
        <w:rPr>
          <w:rFonts w:ascii="Times New Roman" w:hAnsi="Times New Roman" w:cs="Times New Roman"/>
          <w:sz w:val="28"/>
          <w:szCs w:val="24"/>
          <w:lang w:val="en-US"/>
        </w:rPr>
      </w:pPr>
    </w:p>
    <w:p w14:paraId="3937C9AC" w14:textId="46418AED" w:rsidR="00AA5805" w:rsidRDefault="00AA5805" w:rsidP="000D7041">
      <w:pPr>
        <w:spacing w:line="360" w:lineRule="auto"/>
        <w:rPr>
          <w:rFonts w:ascii="Times New Roman" w:hAnsi="Times New Roman" w:cs="Times New Roman"/>
          <w:sz w:val="28"/>
          <w:szCs w:val="24"/>
          <w:lang w:val="en-US"/>
        </w:rPr>
      </w:pPr>
    </w:p>
    <w:p w14:paraId="1D43FC6A" w14:textId="77777777" w:rsidR="00AA5805" w:rsidRDefault="00AA5805" w:rsidP="000D7041">
      <w:pPr>
        <w:spacing w:line="360" w:lineRule="auto"/>
        <w:jc w:val="center"/>
        <w:rPr>
          <w:rFonts w:ascii="Times New Roman" w:hAnsi="Times New Roman" w:cs="Times New Roman"/>
          <w:sz w:val="28"/>
          <w:szCs w:val="24"/>
          <w:lang w:val="en-US"/>
        </w:rPr>
      </w:pPr>
    </w:p>
    <w:p w14:paraId="50121DE3" w14:textId="77777777" w:rsidR="00EC3C7B" w:rsidRDefault="00EC3C7B" w:rsidP="000D7041">
      <w:pPr>
        <w:spacing w:line="360" w:lineRule="auto"/>
        <w:jc w:val="center"/>
        <w:rPr>
          <w:rFonts w:ascii="Times New Roman" w:hAnsi="Times New Roman" w:cs="Times New Roman"/>
          <w:sz w:val="28"/>
          <w:szCs w:val="24"/>
          <w:lang w:val="en-US"/>
        </w:rPr>
      </w:pPr>
    </w:p>
    <w:p w14:paraId="4F75336E" w14:textId="77777777" w:rsidR="00BA0F5B" w:rsidRDefault="00BA0F5B" w:rsidP="000D7041">
      <w:pPr>
        <w:spacing w:line="360" w:lineRule="auto"/>
        <w:jc w:val="center"/>
        <w:rPr>
          <w:rFonts w:ascii="Times New Roman" w:hAnsi="Times New Roman" w:cs="Times New Roman"/>
          <w:sz w:val="28"/>
          <w:szCs w:val="24"/>
          <w:lang w:val="en-US"/>
        </w:rPr>
      </w:pPr>
    </w:p>
    <w:p w14:paraId="1C4FC69A" w14:textId="77777777" w:rsidR="00AA5805" w:rsidDel="004B3BDF" w:rsidRDefault="00AA5805" w:rsidP="000D7041">
      <w:pPr>
        <w:spacing w:line="360" w:lineRule="auto"/>
        <w:rPr>
          <w:del w:id="360" w:author="Soh Kai Yiing" w:date="2019-01-01T13:58:00Z"/>
          <w:rFonts w:ascii="Times New Roman" w:hAnsi="Times New Roman" w:cs="Times New Roman"/>
          <w:sz w:val="28"/>
          <w:szCs w:val="24"/>
          <w:lang w:val="en-US"/>
        </w:rPr>
      </w:pPr>
    </w:p>
    <w:p w14:paraId="2045E41B" w14:textId="77777777" w:rsidR="00AA5805" w:rsidDel="004B3BDF" w:rsidRDefault="00AA5805" w:rsidP="000D7041">
      <w:pPr>
        <w:spacing w:line="360" w:lineRule="auto"/>
        <w:rPr>
          <w:del w:id="361" w:author="Soh Kai Yiing" w:date="2019-01-01T13:58:00Z"/>
          <w:rFonts w:ascii="Times New Roman" w:hAnsi="Times New Roman" w:cs="Times New Roman"/>
          <w:sz w:val="28"/>
          <w:szCs w:val="24"/>
          <w:lang w:val="en-US"/>
        </w:rPr>
      </w:pPr>
    </w:p>
    <w:p w14:paraId="7D69D342" w14:textId="77777777" w:rsidR="00AA5805" w:rsidDel="004B3BDF" w:rsidRDefault="00AA5805" w:rsidP="000D7041">
      <w:pPr>
        <w:spacing w:line="360" w:lineRule="auto"/>
        <w:rPr>
          <w:del w:id="362" w:author="Soh Kai Yiing" w:date="2019-01-01T13:58:00Z"/>
          <w:rFonts w:ascii="Times New Roman" w:hAnsi="Times New Roman" w:cs="Times New Roman"/>
          <w:sz w:val="28"/>
          <w:szCs w:val="24"/>
          <w:lang w:val="en-US"/>
        </w:rPr>
      </w:pPr>
    </w:p>
    <w:p w14:paraId="5F36C8BA" w14:textId="77777777" w:rsidR="00AA5805" w:rsidDel="004B3BDF" w:rsidRDefault="00AA5805" w:rsidP="000D7041">
      <w:pPr>
        <w:spacing w:line="360" w:lineRule="auto"/>
        <w:rPr>
          <w:del w:id="363" w:author="Soh Kai Yiing" w:date="2019-01-01T13:58:00Z"/>
          <w:rFonts w:ascii="Times New Roman" w:hAnsi="Times New Roman" w:cs="Times New Roman"/>
          <w:sz w:val="28"/>
          <w:szCs w:val="24"/>
          <w:lang w:val="en-US"/>
        </w:rPr>
      </w:pPr>
    </w:p>
    <w:p w14:paraId="7427BB5A" w14:textId="1FDFA508" w:rsidR="00AA5805" w:rsidDel="004B3BDF" w:rsidRDefault="00AA5805" w:rsidP="000D7041">
      <w:pPr>
        <w:spacing w:line="360" w:lineRule="auto"/>
        <w:rPr>
          <w:del w:id="364" w:author="Soh Kai Yiing" w:date="2019-01-01T13:58:00Z"/>
          <w:rFonts w:ascii="Times New Roman" w:hAnsi="Times New Roman" w:cs="Times New Roman"/>
          <w:sz w:val="28"/>
          <w:szCs w:val="24"/>
          <w:lang w:val="en-US"/>
        </w:rPr>
      </w:pPr>
    </w:p>
    <w:p w14:paraId="50638248" w14:textId="61CAF14E" w:rsidR="00AA5805" w:rsidDel="004B3BDF" w:rsidRDefault="00AA5805" w:rsidP="000D7041">
      <w:pPr>
        <w:spacing w:line="360" w:lineRule="auto"/>
        <w:rPr>
          <w:del w:id="365" w:author="Soh Kai Yiing" w:date="2019-01-01T13:58:00Z"/>
          <w:rFonts w:ascii="Times New Roman" w:hAnsi="Times New Roman" w:cs="Times New Roman"/>
          <w:sz w:val="28"/>
          <w:szCs w:val="24"/>
          <w:lang w:val="en-US"/>
        </w:rPr>
      </w:pPr>
    </w:p>
    <w:p w14:paraId="21D66227" w14:textId="41982F87" w:rsidR="00AA5805" w:rsidDel="004B3BDF" w:rsidRDefault="00AA5805" w:rsidP="000D7041">
      <w:pPr>
        <w:spacing w:line="360" w:lineRule="auto"/>
        <w:rPr>
          <w:del w:id="366" w:author="Soh Kai Yiing" w:date="2019-01-01T13:58:00Z"/>
          <w:rFonts w:ascii="Times New Roman" w:hAnsi="Times New Roman" w:cs="Times New Roman"/>
          <w:sz w:val="28"/>
          <w:szCs w:val="24"/>
          <w:lang w:val="en-US"/>
        </w:rPr>
      </w:pPr>
    </w:p>
    <w:p w14:paraId="71CBA585" w14:textId="066420FE" w:rsidR="008F5608" w:rsidRDefault="00AA5805" w:rsidP="000D7041">
      <w:pPr>
        <w:keepNext/>
        <w:spacing w:line="360" w:lineRule="auto"/>
      </w:pPr>
      <w:del w:id="367" w:author="Soh Kai Yiing" w:date="2019-01-01T13:36:00Z">
        <w:r w:rsidDel="00760B63">
          <w:rPr>
            <w:noProof/>
          </w:rPr>
          <w:drawing>
            <wp:inline distT="0" distB="0" distL="0" distR="0" wp14:anchorId="13495462" wp14:editId="2F4F7866">
              <wp:extent cx="6092894" cy="3956050"/>
              <wp:effectExtent l="0" t="0" r="3175" b="6350"/>
              <wp:docPr id="2" name="Picture 2" descr="https://lh4.googleusercontent.com/r2i2e7fL9sPnG1y1VX4fXoBjkJuYl59E1xXfHGOhtwuA-giYLbKRUBxmIprRjM7QNl7oELtaFbLGhXvWZr7OeygZhD8e-dKt0ihyeXC9YhHyMZn-YEdBliGPD6tOeqPq_0DDxMUrP8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4.googleusercontent.com/r2i2e7fL9sPnG1y1VX4fXoBjkJuYl59E1xXfHGOhtwuA-giYLbKRUBxmIprRjM7QNl7oELtaFbLGhXvWZr7OeygZhD8e-dKt0ihyeXC9YhHyMZn-YEdBliGPD6tOeqPq_0DDxMUrP8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96983" cy="3958705"/>
                      </a:xfrm>
                      <a:prstGeom prst="rect">
                        <a:avLst/>
                      </a:prstGeom>
                      <a:noFill/>
                      <a:ln>
                        <a:noFill/>
                      </a:ln>
                    </pic:spPr>
                  </pic:pic>
                </a:graphicData>
              </a:graphic>
            </wp:inline>
          </w:drawing>
        </w:r>
      </w:del>
      <w:ins w:id="368" w:author="Soh Kai Yiing" w:date="2019-01-01T13:36:00Z">
        <w:r w:rsidR="00760B63">
          <w:rPr>
            <w:noProof/>
          </w:rPr>
          <w:drawing>
            <wp:inline distT="0" distB="0" distL="0" distR="0" wp14:anchorId="7A499919" wp14:editId="4D1EE888">
              <wp:extent cx="5731510" cy="4023995"/>
              <wp:effectExtent l="0" t="0" r="2540" b="0"/>
              <wp:docPr id="8" name="Picture 8" descr="https://cdn.discordapp.com/attachments/297675793503617026/487226865874894848/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discordapp.com/attachments/297675793503617026/487226865874894848/unknow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4023995"/>
                      </a:xfrm>
                      <a:prstGeom prst="rect">
                        <a:avLst/>
                      </a:prstGeom>
                      <a:noFill/>
                      <a:ln>
                        <a:noFill/>
                      </a:ln>
                    </pic:spPr>
                  </pic:pic>
                </a:graphicData>
              </a:graphic>
            </wp:inline>
          </w:drawing>
        </w:r>
      </w:ins>
    </w:p>
    <w:p w14:paraId="050A35F5" w14:textId="17999A14" w:rsidR="00AA5805" w:rsidRDefault="008F5608" w:rsidP="000D7041">
      <w:pPr>
        <w:pStyle w:val="Caption"/>
        <w:spacing w:line="360" w:lineRule="auto"/>
        <w:rPr>
          <w:rFonts w:ascii="Times New Roman" w:hAnsi="Times New Roman" w:cs="Times New Roman"/>
          <w:sz w:val="28"/>
          <w:szCs w:val="24"/>
          <w:lang w:val="en-US"/>
        </w:rPr>
      </w:pPr>
      <w:r>
        <w:t xml:space="preserve">Figure </w:t>
      </w:r>
      <w:del w:id="369" w:author="Soh Kai Yiing" w:date="2019-01-01T13:56:00Z">
        <w:r w:rsidR="003F7A17" w:rsidDel="00822061">
          <w:rPr>
            <w:noProof/>
          </w:rPr>
          <w:fldChar w:fldCharType="begin"/>
        </w:r>
        <w:r w:rsidR="003F7A17" w:rsidDel="00822061">
          <w:rPr>
            <w:noProof/>
          </w:rPr>
          <w:delInstrText xml:space="preserve"> SEQ Figure \* ROMAN </w:delInstrText>
        </w:r>
        <w:r w:rsidR="003F7A17" w:rsidDel="00822061">
          <w:rPr>
            <w:noProof/>
          </w:rPr>
          <w:fldChar w:fldCharType="separate"/>
        </w:r>
      </w:del>
      <w:del w:id="370" w:author="Soh Kai Yiing" w:date="2019-01-01T13:54:00Z">
        <w:r w:rsidR="008A3816" w:rsidDel="00193EE2">
          <w:rPr>
            <w:noProof/>
          </w:rPr>
          <w:delText>II</w:delText>
        </w:r>
      </w:del>
      <w:del w:id="371" w:author="Soh Kai Yiing" w:date="2019-01-01T13:56:00Z">
        <w:r w:rsidR="003F7A17" w:rsidDel="00822061">
          <w:rPr>
            <w:noProof/>
          </w:rPr>
          <w:fldChar w:fldCharType="end"/>
        </w:r>
      </w:del>
      <w:ins w:id="372" w:author="Soh Kai Yiing" w:date="2019-01-01T13:56:00Z">
        <w:r w:rsidR="00822061">
          <w:rPr>
            <w:noProof/>
          </w:rPr>
          <w:t>IV</w:t>
        </w:r>
      </w:ins>
      <w:r>
        <w:t xml:space="preserve"> Schematics</w:t>
      </w:r>
      <w:ins w:id="373" w:author="S wk" w:date="2018-08-15T22:25:00Z">
        <w:r w:rsidR="008F77F6">
          <w:t xml:space="preserve"> of the full diagram</w:t>
        </w:r>
        <w:r w:rsidR="008F77F6">
          <w:br/>
          <w:t xml:space="preserve">The wiring for the </w:t>
        </w:r>
      </w:ins>
      <w:ins w:id="374" w:author="S wk" w:date="2018-08-15T22:26:00Z">
        <w:r w:rsidR="008F77F6">
          <w:t>push-up counter is shown above, including input and output pins</w:t>
        </w:r>
      </w:ins>
    </w:p>
    <w:p w14:paraId="37B7B6D9" w14:textId="77777777" w:rsidR="00BA0F5B" w:rsidRDefault="00BA0F5B" w:rsidP="000D7041">
      <w:pPr>
        <w:spacing w:line="360" w:lineRule="auto"/>
        <w:jc w:val="center"/>
        <w:rPr>
          <w:rFonts w:ascii="Times New Roman" w:hAnsi="Times New Roman" w:cs="Times New Roman"/>
          <w:sz w:val="28"/>
          <w:szCs w:val="24"/>
          <w:lang w:val="en-US"/>
        </w:rPr>
      </w:pPr>
    </w:p>
    <w:p w14:paraId="6223194B" w14:textId="77777777" w:rsidR="00BA0F5B" w:rsidRDefault="00BA0F5B" w:rsidP="000D7041">
      <w:pPr>
        <w:spacing w:line="360" w:lineRule="auto"/>
        <w:jc w:val="center"/>
        <w:rPr>
          <w:rFonts w:ascii="Times New Roman" w:hAnsi="Times New Roman" w:cs="Times New Roman"/>
          <w:sz w:val="28"/>
          <w:szCs w:val="24"/>
          <w:lang w:val="en-US"/>
        </w:rPr>
      </w:pPr>
    </w:p>
    <w:p w14:paraId="240A5BFE" w14:textId="77777777" w:rsidR="00BA0F5B" w:rsidRDefault="00BA0F5B" w:rsidP="000D7041">
      <w:pPr>
        <w:spacing w:line="360" w:lineRule="auto"/>
        <w:jc w:val="center"/>
        <w:rPr>
          <w:rFonts w:ascii="Times New Roman" w:hAnsi="Times New Roman" w:cs="Times New Roman"/>
          <w:sz w:val="28"/>
          <w:szCs w:val="24"/>
          <w:lang w:val="en-US"/>
        </w:rPr>
      </w:pPr>
    </w:p>
    <w:p w14:paraId="6129A461" w14:textId="77777777" w:rsidR="00BA0F5B" w:rsidRDefault="00BA0F5B" w:rsidP="000D7041">
      <w:pPr>
        <w:spacing w:line="360" w:lineRule="auto"/>
        <w:jc w:val="center"/>
        <w:rPr>
          <w:rFonts w:ascii="Times New Roman" w:hAnsi="Times New Roman" w:cs="Times New Roman"/>
          <w:sz w:val="28"/>
          <w:szCs w:val="24"/>
          <w:lang w:val="en-US"/>
        </w:rPr>
      </w:pPr>
    </w:p>
    <w:p w14:paraId="6A1E390E" w14:textId="77777777" w:rsidR="00BA0F5B" w:rsidRDefault="00BA0F5B" w:rsidP="000D7041">
      <w:pPr>
        <w:spacing w:line="360" w:lineRule="auto"/>
        <w:jc w:val="center"/>
        <w:rPr>
          <w:rFonts w:ascii="Times New Roman" w:hAnsi="Times New Roman" w:cs="Times New Roman"/>
          <w:sz w:val="28"/>
          <w:szCs w:val="24"/>
          <w:lang w:val="en-US"/>
        </w:rPr>
      </w:pPr>
    </w:p>
    <w:p w14:paraId="521A6C98" w14:textId="77777777" w:rsidR="00BA0F5B" w:rsidRDefault="00BA0F5B" w:rsidP="000D7041">
      <w:pPr>
        <w:spacing w:line="360" w:lineRule="auto"/>
        <w:jc w:val="center"/>
        <w:rPr>
          <w:rFonts w:ascii="Times New Roman" w:hAnsi="Times New Roman" w:cs="Times New Roman"/>
          <w:sz w:val="28"/>
          <w:szCs w:val="24"/>
          <w:lang w:val="en-US"/>
        </w:rPr>
      </w:pPr>
    </w:p>
    <w:p w14:paraId="7D0E8D57" w14:textId="741BD799" w:rsidR="00AA5805" w:rsidRDefault="00AA5805" w:rsidP="000D7041">
      <w:pPr>
        <w:spacing w:line="360" w:lineRule="auto"/>
        <w:rPr>
          <w:rFonts w:ascii="Times New Roman" w:hAnsi="Times New Roman" w:cs="Times New Roman"/>
          <w:sz w:val="28"/>
          <w:szCs w:val="24"/>
          <w:lang w:val="en-US"/>
        </w:rPr>
      </w:pPr>
    </w:p>
    <w:p w14:paraId="12171717" w14:textId="77777777" w:rsidR="008F5608" w:rsidRDefault="00AA5805" w:rsidP="000D7041">
      <w:pPr>
        <w:keepNext/>
        <w:spacing w:line="360" w:lineRule="auto"/>
      </w:pPr>
      <w:r>
        <w:rPr>
          <w:noProof/>
        </w:rPr>
        <w:lastRenderedPageBreak/>
        <w:drawing>
          <wp:inline distT="0" distB="0" distL="0" distR="0" wp14:anchorId="1DF0C25F" wp14:editId="0BD16DED">
            <wp:extent cx="5731510" cy="5731510"/>
            <wp:effectExtent l="0" t="0" r="2540" b="2540"/>
            <wp:docPr id="3" name="Picture 3" descr="https://lh5.googleusercontent.com/YTBJnesD2_5e4lhbBvyLWInohCkDCWo8b4SwTUI1dxzdJn5qiUQ7qeBpceWF4U_0MU0PaVD7GVWxSiBEYk9HeqSn8omlaU83YnzX7rqwsmy9vTCFdNOPuQwZtI8OWVhdy1leqaeJy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YTBJnesD2_5e4lhbBvyLWInohCkDCWo8b4SwTUI1dxzdJn5qiUQ7qeBpceWF4U_0MU0PaVD7GVWxSiBEYk9HeqSn8omlaU83YnzX7rqwsmy9vTCFdNOPuQwZtI8OWVhdy1leqaeJygo"/>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31510" cy="5731510"/>
                    </a:xfrm>
                    <a:prstGeom prst="rect">
                      <a:avLst/>
                    </a:prstGeom>
                    <a:noFill/>
                    <a:ln>
                      <a:noFill/>
                    </a:ln>
                  </pic:spPr>
                </pic:pic>
              </a:graphicData>
            </a:graphic>
          </wp:inline>
        </w:drawing>
      </w:r>
    </w:p>
    <w:p w14:paraId="6EEABA12" w14:textId="03558CDA" w:rsidR="00AA5805" w:rsidRDefault="008F5608" w:rsidP="000D7041">
      <w:pPr>
        <w:pStyle w:val="Caption"/>
        <w:spacing w:line="360" w:lineRule="auto"/>
        <w:rPr>
          <w:rFonts w:ascii="Times New Roman" w:hAnsi="Times New Roman" w:cs="Times New Roman"/>
          <w:sz w:val="28"/>
          <w:szCs w:val="24"/>
          <w:lang w:val="en-US"/>
        </w:rPr>
      </w:pPr>
      <w:r>
        <w:t xml:space="preserve">Figure </w:t>
      </w:r>
      <w:ins w:id="375" w:author="Soh Kai Yiing" w:date="2019-01-01T13:57:00Z">
        <w:r w:rsidR="00822061">
          <w:t xml:space="preserve">V </w:t>
        </w:r>
      </w:ins>
      <w:del w:id="376" w:author="Soh Kai Yiing" w:date="2019-01-01T13:57:00Z">
        <w:r w:rsidR="003F7A17" w:rsidDel="00822061">
          <w:rPr>
            <w:noProof/>
          </w:rPr>
          <w:fldChar w:fldCharType="begin"/>
        </w:r>
        <w:r w:rsidR="003F7A17" w:rsidDel="00822061">
          <w:rPr>
            <w:noProof/>
          </w:rPr>
          <w:delInstrText xml:space="preserve"> SEQ Figure \* ROMAN </w:delInstrText>
        </w:r>
        <w:r w:rsidR="003F7A17" w:rsidDel="00822061">
          <w:rPr>
            <w:noProof/>
          </w:rPr>
          <w:fldChar w:fldCharType="separate"/>
        </w:r>
      </w:del>
      <w:del w:id="377" w:author="Soh Kai Yiing" w:date="2019-01-01T13:54:00Z">
        <w:r w:rsidR="008A3816" w:rsidDel="00193EE2">
          <w:rPr>
            <w:noProof/>
          </w:rPr>
          <w:delText>III</w:delText>
        </w:r>
      </w:del>
      <w:del w:id="378" w:author="Soh Kai Yiing" w:date="2019-01-01T13:57:00Z">
        <w:r w:rsidR="003F7A17" w:rsidDel="00822061">
          <w:rPr>
            <w:noProof/>
          </w:rPr>
          <w:fldChar w:fldCharType="end"/>
        </w:r>
        <w:r w:rsidDel="00822061">
          <w:delText xml:space="preserve"> </w:delText>
        </w:r>
      </w:del>
      <w:r>
        <w:t>Logic Tree</w:t>
      </w:r>
      <w:ins w:id="379" w:author="S wk" w:date="2018-08-15T22:26:00Z">
        <w:r w:rsidR="00503340">
          <w:t>, a skeleton of the code behind the push</w:t>
        </w:r>
      </w:ins>
      <w:ins w:id="380" w:author="S wk" w:date="2018-08-15T22:27:00Z">
        <w:r w:rsidR="00503340">
          <w:t>-up counter</w:t>
        </w:r>
      </w:ins>
    </w:p>
    <w:p w14:paraId="7AD73B7D" w14:textId="103D56CA" w:rsidR="00AA5805" w:rsidRPr="00CE0916" w:rsidRDefault="008F560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Arduino Program</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lang w:val="en-US"/>
        </w:rPr>
        <w:t>The process in which the counter measures a pushup can be divided into 3 stages: Setup, ‘Down’ Phase, ‘Up’ Phase.</w:t>
      </w:r>
    </w:p>
    <w:p w14:paraId="7AB57CF5" w14:textId="18CAD146" w:rsidR="00DE23F3" w:rsidRDefault="008F5608" w:rsidP="000D7041">
      <w:pPr>
        <w:spacing w:line="360" w:lineRule="auto"/>
        <w:rPr>
          <w:ins w:id="381" w:author="Soh Kai Yiing" w:date="2019-01-07T10:46:00Z"/>
          <w:rFonts w:ascii="Times New Roman" w:hAnsi="Times New Roman" w:cs="Times New Roman"/>
          <w:sz w:val="24"/>
          <w:szCs w:val="24"/>
          <w:lang w:val="en-US"/>
        </w:rPr>
      </w:pPr>
      <w:r w:rsidRPr="00CE0916">
        <w:rPr>
          <w:rFonts w:ascii="Times New Roman" w:hAnsi="Times New Roman" w:cs="Times New Roman"/>
          <w:sz w:val="24"/>
          <w:szCs w:val="24"/>
          <w:lang w:val="en-US"/>
        </w:rPr>
        <w:t>In the setup phase, the Push</w:t>
      </w:r>
      <w:ins w:id="382"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has a delay of 5 seconds for the user to get ready. The ultrasonic sensor located on the user’s chest will then record the </w:t>
      </w:r>
      <w:r w:rsidR="00DE23F3" w:rsidRPr="00CE0916">
        <w:rPr>
          <w:rFonts w:ascii="Times New Roman" w:hAnsi="Times New Roman" w:cs="Times New Roman"/>
          <w:sz w:val="24"/>
          <w:szCs w:val="24"/>
          <w:lang w:val="en-US"/>
        </w:rPr>
        <w:t xml:space="preserve">average </w:t>
      </w:r>
      <w:r w:rsidRPr="00CE0916">
        <w:rPr>
          <w:rFonts w:ascii="Times New Roman" w:hAnsi="Times New Roman" w:cs="Times New Roman"/>
          <w:sz w:val="24"/>
          <w:szCs w:val="24"/>
          <w:lang w:val="en-US"/>
        </w:rPr>
        <w:t xml:space="preserve">initial distance </w:t>
      </w:r>
      <w:r w:rsidR="00DE23F3" w:rsidRPr="00CE0916">
        <w:rPr>
          <w:rFonts w:ascii="Times New Roman" w:hAnsi="Times New Roman" w:cs="Times New Roman"/>
          <w:sz w:val="24"/>
          <w:szCs w:val="24"/>
          <w:lang w:val="en-US"/>
        </w:rPr>
        <w:t xml:space="preserve">(of 99 readings) </w:t>
      </w:r>
      <w:r w:rsidRPr="00CE0916">
        <w:rPr>
          <w:rFonts w:ascii="Times New Roman" w:hAnsi="Times New Roman" w:cs="Times New Roman"/>
          <w:sz w:val="24"/>
          <w:szCs w:val="24"/>
          <w:lang w:val="en-US"/>
        </w:rPr>
        <w:t xml:space="preserve">between the user’s chest and the ground. </w:t>
      </w:r>
      <w:r w:rsidR="00DE23F3" w:rsidRPr="00CE0916">
        <w:rPr>
          <w:rFonts w:ascii="Times New Roman" w:hAnsi="Times New Roman" w:cs="Times New Roman"/>
          <w:sz w:val="24"/>
          <w:szCs w:val="24"/>
          <w:lang w:val="en-US"/>
        </w:rPr>
        <w:t>When the initial distance is determined, the buzzer will beep twice, and the LED will light up.</w:t>
      </w:r>
    </w:p>
    <w:p w14:paraId="37CB1CB5" w14:textId="77777777" w:rsidR="00E85416" w:rsidRDefault="00E85416" w:rsidP="000D7041">
      <w:pPr>
        <w:spacing w:line="360" w:lineRule="auto"/>
        <w:rPr>
          <w:ins w:id="383" w:author="Sim Mong Chea" w:date="2018-08-15T22:04:00Z"/>
          <w:rFonts w:ascii="Times New Roman" w:hAnsi="Times New Roman" w:cs="Times New Roman"/>
          <w:sz w:val="24"/>
          <w:szCs w:val="24"/>
          <w:lang w:val="en-US"/>
        </w:rPr>
      </w:pPr>
    </w:p>
    <w:p w14:paraId="342DD1C3" w14:textId="0E9ACF72" w:rsidR="00C16E8C" w:rsidRPr="00CE0916" w:rsidDel="00B229D5" w:rsidRDefault="00C16E8C" w:rsidP="000D7041">
      <w:pPr>
        <w:spacing w:line="360" w:lineRule="auto"/>
        <w:rPr>
          <w:del w:id="384" w:author="Soh Kai Yiing" w:date="2019-01-01T13:42:00Z"/>
          <w:rFonts w:ascii="Times New Roman" w:hAnsi="Times New Roman" w:cs="Times New Roman"/>
          <w:sz w:val="24"/>
          <w:szCs w:val="24"/>
          <w:lang w:val="en-US"/>
        </w:rPr>
      </w:pPr>
      <w:ins w:id="385" w:author="Sim Mong Chea" w:date="2018-08-15T22:04:00Z">
        <w:del w:id="386" w:author="Soh Kai Yiing" w:date="2019-01-01T13:42:00Z">
          <w:r w:rsidDel="00B229D5">
            <w:rPr>
              <w:rFonts w:ascii="Times New Roman" w:hAnsi="Times New Roman" w:cs="Times New Roman"/>
              <w:sz w:val="24"/>
              <w:szCs w:val="24"/>
              <w:lang w:val="en-US"/>
            </w:rPr>
            <w:lastRenderedPageBreak/>
            <w:delText>(add a picture of the ultrasound sensor and flex sensor here with d</w:delText>
          </w:r>
        </w:del>
      </w:ins>
      <w:ins w:id="387" w:author="Sim Mong Chea" w:date="2018-08-15T22:05:00Z">
        <w:del w:id="388" w:author="Soh Kai Yiing" w:date="2019-01-01T13:42:00Z">
          <w:r w:rsidDel="00B229D5">
            <w:rPr>
              <w:rFonts w:ascii="Times New Roman" w:hAnsi="Times New Roman" w:cs="Times New Roman"/>
              <w:sz w:val="24"/>
              <w:szCs w:val="24"/>
              <w:lang w:val="en-US"/>
            </w:rPr>
            <w:delText xml:space="preserve">escription. I think that will complement well with the original description here. Your </w:delText>
          </w:r>
        </w:del>
      </w:ins>
      <w:ins w:id="389" w:author="Sim Mong Chea" w:date="2018-08-15T22:06:00Z">
        <w:del w:id="390" w:author="Soh Kai Yiing" w:date="2019-01-01T13:42:00Z">
          <w:r w:rsidDel="00B229D5">
            <w:rPr>
              <w:rFonts w:ascii="Times New Roman" w:hAnsi="Times New Roman" w:cs="Times New Roman"/>
              <w:sz w:val="24"/>
              <w:szCs w:val="24"/>
              <w:lang w:val="en-US"/>
            </w:rPr>
            <w:delText>examiner should find this section must easier to read this way.)</w:delText>
          </w:r>
        </w:del>
      </w:ins>
    </w:p>
    <w:p w14:paraId="506B24D6" w14:textId="7FE9C87E"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Down’ Phase, the Push</w:t>
      </w:r>
      <w:ins w:id="391"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up Exercise Counter actively checks for the distance between the user’s chest and the ground. If the distance if measured to be under 6</w:t>
      </w:r>
      <w:ins w:id="392" w:author="Sim Mong Chea" w:date="2018-08-15T21:50:00Z">
        <w:r w:rsidR="00A83957">
          <w:rPr>
            <w:rFonts w:ascii="Times New Roman" w:hAnsi="Times New Roman" w:cs="Times New Roman"/>
            <w:sz w:val="24"/>
            <w:szCs w:val="24"/>
            <w:lang w:val="en-US"/>
          </w:rPr>
          <w:t>-</w:t>
        </w:r>
      </w:ins>
      <w:r w:rsidRPr="00CE0916">
        <w:rPr>
          <w:rFonts w:ascii="Times New Roman" w:hAnsi="Times New Roman" w:cs="Times New Roman"/>
          <w:sz w:val="24"/>
          <w:szCs w:val="24"/>
          <w:lang w:val="en-US"/>
        </w:rPr>
        <w:t>cm, it will then check whether the user’s back is straight. If both conditions are met, the user is recognized to have his arm bent to a satisfactory extent and should extend his arms next.</w:t>
      </w:r>
    </w:p>
    <w:p w14:paraId="56FCB29A" w14:textId="2DD7C2C4"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Up’ Phase, the Push</w:t>
      </w:r>
      <w:ins w:id="393"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actively checks whether the distance between the user’s chest and the ground has returned to his initial position. If the user has reached the initial position, he/she is considered to have done </w:t>
      </w:r>
      <w:del w:id="394" w:author="Sim Mong Chea" w:date="2018-08-15T22:06:00Z">
        <w:r w:rsidRPr="00CE0916" w:rsidDel="00C16E8C">
          <w:rPr>
            <w:rFonts w:ascii="Times New Roman" w:hAnsi="Times New Roman" w:cs="Times New Roman"/>
            <w:sz w:val="24"/>
            <w:szCs w:val="24"/>
            <w:lang w:val="en-US"/>
          </w:rPr>
          <w:delText xml:space="preserve">1 </w:delText>
        </w:r>
      </w:del>
      <w:ins w:id="395" w:author="Sim Mong Chea" w:date="2018-08-15T22:06:00Z">
        <w:r w:rsidR="00C16E8C">
          <w:rPr>
            <w:rFonts w:ascii="Times New Roman" w:hAnsi="Times New Roman" w:cs="Times New Roman"/>
            <w:sz w:val="24"/>
            <w:szCs w:val="24"/>
            <w:lang w:val="en-US"/>
          </w:rPr>
          <w:t>one</w:t>
        </w:r>
        <w:r w:rsidR="00C16E8C" w:rsidRPr="00CE0916">
          <w:rPr>
            <w:rFonts w:ascii="Times New Roman" w:hAnsi="Times New Roman" w:cs="Times New Roman"/>
            <w:sz w:val="24"/>
            <w:szCs w:val="24"/>
            <w:lang w:val="en-US"/>
          </w:rPr>
          <w:t xml:space="preserve"> </w:t>
        </w:r>
      </w:ins>
      <w:r w:rsidRPr="00CE0916">
        <w:rPr>
          <w:rFonts w:ascii="Times New Roman" w:hAnsi="Times New Roman" w:cs="Times New Roman"/>
          <w:sz w:val="24"/>
          <w:szCs w:val="24"/>
          <w:lang w:val="en-US"/>
        </w:rPr>
        <w:t>successful push</w:t>
      </w:r>
      <w:ins w:id="396"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up and the buzzer will beep once. The LCD will update his current Push</w:t>
      </w:r>
      <w:ins w:id="397"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ups.</w:t>
      </w:r>
    </w:p>
    <w:p w14:paraId="06C37FC6" w14:textId="0D9DB992" w:rsidR="008F5608"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The Push</w:t>
      </w:r>
      <w:ins w:id="398"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automatically stops when it recognizes that the user is standing up. This is done by recording for consistent high readings from the ultrasonic sensor. </w:t>
      </w:r>
      <w:r w:rsidR="008F5608" w:rsidRPr="00CE0916">
        <w:rPr>
          <w:rFonts w:ascii="Times New Roman" w:hAnsi="Times New Roman" w:cs="Times New Roman"/>
          <w:sz w:val="24"/>
          <w:szCs w:val="24"/>
          <w:lang w:val="en-US"/>
        </w:rPr>
        <w:br w:type="page"/>
      </w:r>
    </w:p>
    <w:p w14:paraId="1A3B7013" w14:textId="32BC3556" w:rsidR="001774CF" w:rsidRPr="00CE0916" w:rsidRDefault="001774CF" w:rsidP="000D7041">
      <w:pPr>
        <w:spacing w:line="360" w:lineRule="auto"/>
        <w:jc w:val="center"/>
        <w:rPr>
          <w:rFonts w:ascii="Times New Roman" w:hAnsi="Times New Roman" w:cs="Times New Roman"/>
          <w:sz w:val="24"/>
          <w:szCs w:val="24"/>
          <w:lang w:val="en-US"/>
        </w:rPr>
      </w:pPr>
      <w:r w:rsidRPr="00CE0916">
        <w:rPr>
          <w:rFonts w:ascii="Times New Roman" w:hAnsi="Times New Roman" w:cs="Times New Roman"/>
          <w:b/>
          <w:sz w:val="24"/>
          <w:szCs w:val="24"/>
          <w:lang w:val="en-US"/>
        </w:rPr>
        <w:lastRenderedPageBreak/>
        <w:t>RESULTS &amp; DISCUSSION</w:t>
      </w:r>
    </w:p>
    <w:p w14:paraId="21A16338" w14:textId="7D311DDE" w:rsidR="00A11B60" w:rsidRPr="00CE0916" w:rsidDel="00A15059" w:rsidRDefault="00A11B60" w:rsidP="000D7041">
      <w:pPr>
        <w:spacing w:line="360" w:lineRule="auto"/>
        <w:rPr>
          <w:del w:id="399" w:author="Soh Kai Yiing" w:date="2019-01-01T14:03:00Z"/>
          <w:rFonts w:ascii="Times New Roman" w:hAnsi="Times New Roman" w:cs="Times New Roman"/>
          <w:sz w:val="24"/>
          <w:szCs w:val="24"/>
          <w:lang w:val="en-US"/>
        </w:rPr>
      </w:pPr>
      <w:r w:rsidRPr="00CE0916">
        <w:rPr>
          <w:rFonts w:ascii="Times New Roman" w:hAnsi="Times New Roman" w:cs="Times New Roman"/>
          <w:sz w:val="24"/>
          <w:szCs w:val="24"/>
          <w:u w:val="single"/>
          <w:lang w:val="en-US"/>
        </w:rPr>
        <w:t>Final Product</w:t>
      </w:r>
      <w:r w:rsidR="00D63BB9" w:rsidRPr="00CE0916">
        <w:rPr>
          <w:rFonts w:ascii="Times New Roman" w:hAnsi="Times New Roman" w:cs="Times New Roman"/>
          <w:sz w:val="24"/>
          <w:szCs w:val="24"/>
          <w:u w:val="single"/>
          <w:lang w:val="en-US"/>
        </w:rPr>
        <w:br/>
      </w:r>
      <w:ins w:id="400" w:author="Sim Mong Chea" w:date="2018-08-15T21:52:00Z">
        <w:del w:id="401" w:author="Soh Kai Yiing" w:date="2019-01-01T13:43:00Z">
          <w:r w:rsidR="00EF71EB" w:rsidDel="00B229D5">
            <w:rPr>
              <w:rFonts w:ascii="Times New Roman" w:hAnsi="Times New Roman" w:cs="Times New Roman"/>
              <w:sz w:val="24"/>
              <w:szCs w:val="24"/>
              <w:lang w:val="en-US"/>
            </w:rPr>
            <w:delText>For our</w:delText>
          </w:r>
        </w:del>
      </w:ins>
      <w:del w:id="402" w:author="Soh Kai Yiing" w:date="2019-01-01T13:43:00Z">
        <w:r w:rsidR="00D63BB9" w:rsidRPr="00CE0916" w:rsidDel="00B229D5">
          <w:rPr>
            <w:rFonts w:ascii="Times New Roman" w:hAnsi="Times New Roman" w:cs="Times New Roman"/>
            <w:sz w:val="24"/>
            <w:szCs w:val="24"/>
            <w:lang w:val="en-US"/>
          </w:rPr>
          <w:delText>The final product</w:delText>
        </w:r>
      </w:del>
      <w:ins w:id="403" w:author="Sim Mong Chea" w:date="2018-08-15T21:52:00Z">
        <w:del w:id="404" w:author="Soh Kai Yiing" w:date="2019-01-01T13:43:00Z">
          <w:r w:rsidR="00EF71EB" w:rsidDel="00B229D5">
            <w:rPr>
              <w:rFonts w:ascii="Times New Roman" w:hAnsi="Times New Roman" w:cs="Times New Roman"/>
              <w:sz w:val="24"/>
              <w:szCs w:val="24"/>
              <w:lang w:val="en-US"/>
            </w:rPr>
            <w:delText>, the user can wear it like a pair</w:delText>
          </w:r>
        </w:del>
      </w:ins>
      <w:del w:id="405" w:author="Soh Kai Yiing" w:date="2019-01-01T13:43:00Z">
        <w:r w:rsidR="00D63BB9" w:rsidRPr="00CE0916" w:rsidDel="00B229D5">
          <w:rPr>
            <w:rFonts w:ascii="Times New Roman" w:hAnsi="Times New Roman" w:cs="Times New Roman"/>
            <w:sz w:val="24"/>
            <w:szCs w:val="24"/>
            <w:lang w:val="en-US"/>
          </w:rPr>
          <w:delText xml:space="preserve"> is based on the design of suspenders</w:delText>
        </w:r>
      </w:del>
      <w:ins w:id="406" w:author="Soh Kai Yiing" w:date="2019-01-01T13:43:00Z">
        <w:r w:rsidR="00B229D5">
          <w:rPr>
            <w:rFonts w:ascii="Times New Roman" w:hAnsi="Times New Roman" w:cs="Times New Roman"/>
            <w:sz w:val="24"/>
            <w:szCs w:val="24"/>
            <w:lang w:val="en-US"/>
          </w:rPr>
          <w:t>The final product is based on the design of a harness</w:t>
        </w:r>
      </w:ins>
      <w:r w:rsidR="00D63BB9" w:rsidRPr="00CE0916">
        <w:rPr>
          <w:rFonts w:ascii="Times New Roman" w:hAnsi="Times New Roman" w:cs="Times New Roman"/>
          <w:sz w:val="24"/>
          <w:szCs w:val="24"/>
          <w:lang w:val="en-US"/>
        </w:rPr>
        <w:t xml:space="preserve">. The user would fasten a belt across </w:t>
      </w:r>
      <w:ins w:id="407" w:author="Soh Kai Yiing" w:date="2019-01-01T13:43:00Z">
        <w:r w:rsidR="00B229D5">
          <w:rPr>
            <w:rFonts w:ascii="Times New Roman" w:hAnsi="Times New Roman" w:cs="Times New Roman"/>
            <w:sz w:val="24"/>
            <w:szCs w:val="24"/>
            <w:lang w:val="en-US"/>
          </w:rPr>
          <w:t>their</w:t>
        </w:r>
      </w:ins>
      <w:del w:id="408" w:author="Soh Kai Yiing" w:date="2019-01-01T13:43:00Z">
        <w:r w:rsidR="00D63BB9" w:rsidRPr="00CE0916" w:rsidDel="00B229D5">
          <w:rPr>
            <w:rFonts w:ascii="Times New Roman" w:hAnsi="Times New Roman" w:cs="Times New Roman"/>
            <w:sz w:val="24"/>
            <w:szCs w:val="24"/>
            <w:lang w:val="en-US"/>
          </w:rPr>
          <w:delText>his/her</w:delText>
        </w:r>
      </w:del>
      <w:r w:rsidR="00D63BB9" w:rsidRPr="00CE0916">
        <w:rPr>
          <w:rFonts w:ascii="Times New Roman" w:hAnsi="Times New Roman" w:cs="Times New Roman"/>
          <w:sz w:val="24"/>
          <w:szCs w:val="24"/>
          <w:lang w:val="en-US"/>
        </w:rPr>
        <w:t xml:space="preserve"> </w:t>
      </w:r>
      <w:ins w:id="409" w:author="Soh Kai Yiing" w:date="2019-01-01T13:43:00Z">
        <w:r w:rsidR="00B229D5">
          <w:rPr>
            <w:rFonts w:ascii="Times New Roman" w:hAnsi="Times New Roman" w:cs="Times New Roman"/>
            <w:sz w:val="24"/>
            <w:szCs w:val="24"/>
            <w:lang w:val="en-US"/>
          </w:rPr>
          <w:t>chest and waist</w:t>
        </w:r>
      </w:ins>
      <w:del w:id="410" w:author="Soh Kai Yiing" w:date="2019-01-01T13:43:00Z">
        <w:r w:rsidR="00D63BB9" w:rsidRPr="00CE0916" w:rsidDel="00B229D5">
          <w:rPr>
            <w:rFonts w:ascii="Times New Roman" w:hAnsi="Times New Roman" w:cs="Times New Roman"/>
            <w:sz w:val="24"/>
            <w:szCs w:val="24"/>
            <w:lang w:val="en-US"/>
          </w:rPr>
          <w:delText>hip</w:delText>
        </w:r>
      </w:del>
      <w:r w:rsidR="00D63BB9" w:rsidRPr="00CE0916">
        <w:rPr>
          <w:rFonts w:ascii="Times New Roman" w:hAnsi="Times New Roman" w:cs="Times New Roman"/>
          <w:sz w:val="24"/>
          <w:szCs w:val="24"/>
          <w:lang w:val="en-US"/>
        </w:rPr>
        <w:t xml:space="preserve"> to secure </w:t>
      </w:r>
      <w:del w:id="411" w:author="Sim Mong Chea" w:date="2018-08-15T21:53:00Z">
        <w:r w:rsidR="00D63BB9" w:rsidRPr="00CE0916" w:rsidDel="00EF71EB">
          <w:rPr>
            <w:rFonts w:ascii="Times New Roman" w:hAnsi="Times New Roman" w:cs="Times New Roman"/>
            <w:sz w:val="24"/>
            <w:szCs w:val="24"/>
            <w:lang w:val="en-US"/>
          </w:rPr>
          <w:delText xml:space="preserve">the </w:delText>
        </w:r>
      </w:del>
      <w:ins w:id="412" w:author="Sim Mong Chea" w:date="2018-08-15T21:53:00Z">
        <w:del w:id="413" w:author="Soh Kai Yiing" w:date="2019-01-01T13:43:00Z">
          <w:r w:rsidR="00EF71EB" w:rsidDel="00B229D5">
            <w:rPr>
              <w:rFonts w:ascii="Times New Roman" w:hAnsi="Times New Roman" w:cs="Times New Roman"/>
              <w:sz w:val="24"/>
              <w:szCs w:val="24"/>
              <w:lang w:val="en-US"/>
            </w:rPr>
            <w:delText>our</w:delText>
          </w:r>
        </w:del>
      </w:ins>
      <w:ins w:id="414" w:author="Soh Kai Yiing" w:date="2019-01-01T13:43:00Z">
        <w:r w:rsidR="00B229D5">
          <w:rPr>
            <w:rFonts w:ascii="Times New Roman" w:hAnsi="Times New Roman" w:cs="Times New Roman"/>
            <w:sz w:val="24"/>
            <w:szCs w:val="24"/>
            <w:lang w:val="en-US"/>
          </w:rPr>
          <w:t>the</w:t>
        </w:r>
      </w:ins>
      <w:ins w:id="415" w:author="Sim Mong Chea" w:date="2018-08-15T21:53:00Z">
        <w:r w:rsidR="00EF71EB" w:rsidRPr="00CE0916">
          <w:rPr>
            <w:rFonts w:ascii="Times New Roman" w:hAnsi="Times New Roman" w:cs="Times New Roman"/>
            <w:sz w:val="24"/>
            <w:szCs w:val="24"/>
            <w:lang w:val="en-US"/>
          </w:rPr>
          <w:t xml:space="preserve"> </w:t>
        </w:r>
      </w:ins>
      <w:r w:rsidR="00D63BB9" w:rsidRPr="00CE0916">
        <w:rPr>
          <w:rFonts w:ascii="Times New Roman" w:hAnsi="Times New Roman" w:cs="Times New Roman"/>
          <w:sz w:val="24"/>
          <w:szCs w:val="24"/>
          <w:lang w:val="en-US"/>
        </w:rPr>
        <w:t>push</w:t>
      </w:r>
      <w:ins w:id="416" w:author="Sim Mong Chea" w:date="2018-08-15T21:53:00Z">
        <w:r w:rsidR="00EF71EB">
          <w:rPr>
            <w:rFonts w:ascii="Times New Roman" w:hAnsi="Times New Roman" w:cs="Times New Roman"/>
            <w:sz w:val="24"/>
            <w:szCs w:val="24"/>
            <w:lang w:val="en-US"/>
          </w:rPr>
          <w:t>-</w:t>
        </w:r>
      </w:ins>
      <w:r w:rsidR="00D63BB9" w:rsidRPr="00CE0916">
        <w:rPr>
          <w:rFonts w:ascii="Times New Roman" w:hAnsi="Times New Roman" w:cs="Times New Roman"/>
          <w:sz w:val="24"/>
          <w:szCs w:val="24"/>
          <w:lang w:val="en-US"/>
        </w:rPr>
        <w:t>up counter.</w:t>
      </w:r>
    </w:p>
    <w:p w14:paraId="3C96DDCC" w14:textId="77777777" w:rsidR="00A15059" w:rsidRDefault="00A15059" w:rsidP="000D7041">
      <w:pPr>
        <w:keepNext/>
        <w:spacing w:line="360" w:lineRule="auto"/>
        <w:rPr>
          <w:ins w:id="417" w:author="Soh Kai Yiing" w:date="2019-01-01T14:07:00Z"/>
          <w:noProof/>
        </w:rPr>
      </w:pPr>
    </w:p>
    <w:p w14:paraId="42EB3963" w14:textId="7AA239F8" w:rsidR="00D63BB9" w:rsidRDefault="00A15059" w:rsidP="000D7041">
      <w:pPr>
        <w:keepNext/>
        <w:spacing w:line="360" w:lineRule="auto"/>
      </w:pPr>
      <w:ins w:id="418" w:author="Soh Kai Yiing" w:date="2019-01-01T14:06:00Z">
        <w:r>
          <w:rPr>
            <w:noProof/>
          </w:rPr>
          <w:drawing>
            <wp:inline distT="0" distB="0" distL="0" distR="0" wp14:anchorId="4CA1D065" wp14:editId="2B691D9F">
              <wp:extent cx="3893820" cy="2834276"/>
              <wp:effectExtent l="0" t="3493" r="7938" b="7937"/>
              <wp:docPr id="16" name="Picture 16" descr="https://cdn.discordapp.com/attachments/379974652572860416/529540731644411936/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cdn.discordapp.com/attachments/379974652572860416/529540731644411936/image.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945" t="2553" b="2290"/>
                      <a:stretch/>
                    </pic:blipFill>
                    <pic:spPr bwMode="auto">
                      <a:xfrm rot="5400000">
                        <a:off x="0" y="0"/>
                        <a:ext cx="3895836" cy="2835743"/>
                      </a:xfrm>
                      <a:prstGeom prst="rect">
                        <a:avLst/>
                      </a:prstGeom>
                      <a:noFill/>
                      <a:ln>
                        <a:noFill/>
                      </a:ln>
                      <a:extLst>
                        <a:ext uri="{53640926-AAD7-44D8-BBD7-CCE9431645EC}">
                          <a14:shadowObscured xmlns:a14="http://schemas.microsoft.com/office/drawing/2010/main"/>
                        </a:ext>
                      </a:extLst>
                    </pic:spPr>
                  </pic:pic>
                </a:graphicData>
              </a:graphic>
            </wp:inline>
          </w:drawing>
        </w:r>
      </w:ins>
      <w:del w:id="419" w:author="Soh Kai Yiing" w:date="2019-01-01T13:42:00Z">
        <w:r w:rsidR="00D63BB9" w:rsidDel="00B229D5">
          <w:rPr>
            <w:noProof/>
          </w:rPr>
          <w:drawing>
            <wp:inline distT="0" distB="0" distL="0" distR="0" wp14:anchorId="5B033639" wp14:editId="005D01BC">
              <wp:extent cx="4298632" cy="5731510"/>
              <wp:effectExtent l="0" t="0" r="698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place holder"/>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4298632" cy="5731510"/>
                      </a:xfrm>
                      <a:prstGeom prst="rect">
                        <a:avLst/>
                      </a:prstGeom>
                      <a:noFill/>
                      <a:ln>
                        <a:noFill/>
                      </a:ln>
                    </pic:spPr>
                  </pic:pic>
                </a:graphicData>
              </a:graphic>
            </wp:inline>
          </w:drawing>
        </w:r>
      </w:del>
    </w:p>
    <w:p w14:paraId="0835F40E" w14:textId="50441171" w:rsidR="00D63BB9" w:rsidRDefault="00D63BB9" w:rsidP="000D7041">
      <w:pPr>
        <w:pStyle w:val="Caption"/>
        <w:spacing w:line="360" w:lineRule="auto"/>
      </w:pPr>
      <w:r>
        <w:t xml:space="preserve">Figure </w:t>
      </w:r>
      <w:ins w:id="420" w:author="Soh Kai Yiing" w:date="2019-01-01T13:57:00Z">
        <w:r w:rsidR="00822061">
          <w:t>VI</w:t>
        </w:r>
      </w:ins>
      <w:del w:id="421" w:author="Soh Kai Yiing" w:date="2019-01-01T13:57:00Z">
        <w:r w:rsidR="00F3740C" w:rsidDel="00822061">
          <w:rPr>
            <w:noProof/>
          </w:rPr>
          <w:fldChar w:fldCharType="begin"/>
        </w:r>
        <w:r w:rsidR="00F3740C" w:rsidDel="00822061">
          <w:rPr>
            <w:noProof/>
          </w:rPr>
          <w:delInstrText xml:space="preserve"> SEQ Figure \* ROMAN </w:delInstrText>
        </w:r>
        <w:r w:rsidR="00F3740C" w:rsidDel="00822061">
          <w:rPr>
            <w:noProof/>
          </w:rPr>
          <w:fldChar w:fldCharType="separate"/>
        </w:r>
      </w:del>
      <w:del w:id="422" w:author="Soh Kai Yiing" w:date="2019-01-01T13:54:00Z">
        <w:r w:rsidR="008A3816" w:rsidDel="00193EE2">
          <w:rPr>
            <w:noProof/>
          </w:rPr>
          <w:delText>IV</w:delText>
        </w:r>
      </w:del>
      <w:del w:id="423" w:author="Soh Kai Yiing" w:date="2019-01-01T13:57:00Z">
        <w:r w:rsidR="00F3740C" w:rsidDel="00822061">
          <w:rPr>
            <w:noProof/>
          </w:rPr>
          <w:fldChar w:fldCharType="end"/>
        </w:r>
      </w:del>
      <w:r>
        <w:t xml:space="preserve"> </w:t>
      </w:r>
      <w:proofErr w:type="spellStart"/>
      <w:r>
        <w:t>Pushup</w:t>
      </w:r>
      <w:proofErr w:type="spellEnd"/>
      <w:r>
        <w:t xml:space="preserve"> Counter</w:t>
      </w:r>
      <w:ins w:id="424" w:author="S wk" w:date="2018-08-15T22:31:00Z">
        <w:r w:rsidR="00B9218B">
          <w:t>, the</w:t>
        </w:r>
      </w:ins>
      <w:ins w:id="425" w:author="S wk" w:date="2018-08-15T22:32:00Z">
        <w:r w:rsidR="00B9218B">
          <w:t xml:space="preserve"> LED lights up when the user is ready to do push-ups</w:t>
        </w:r>
        <w:r w:rsidR="00B9218B">
          <w:br/>
          <w:t>The buzzer sounds whenever the user is ready to do push-ups, or that one push-up was done</w:t>
        </w:r>
      </w:ins>
      <w:ins w:id="426" w:author="S wk" w:date="2018-08-15T22:31:00Z">
        <w:r w:rsidR="00B9218B">
          <w:t xml:space="preserve"> </w:t>
        </w:r>
      </w:ins>
    </w:p>
    <w:p w14:paraId="37B940DD" w14:textId="3F0A6EA7" w:rsidR="00D63BB9" w:rsidDel="00E85416" w:rsidRDefault="00D63BB9" w:rsidP="000D7041">
      <w:pPr>
        <w:pStyle w:val="Caption"/>
        <w:spacing w:line="360" w:lineRule="auto"/>
        <w:rPr>
          <w:del w:id="427" w:author="Soh Kai Yiing" w:date="2019-01-07T10:50:00Z"/>
        </w:rPr>
      </w:pPr>
      <w:del w:id="428" w:author="Soh Kai Yiing" w:date="2019-01-01T13:42:00Z">
        <w:r w:rsidDel="00B229D5">
          <w:rPr>
            <w:noProof/>
          </w:rPr>
          <w:drawing>
            <wp:inline distT="0" distB="0" distL="0" distR="0" wp14:anchorId="0EC25B08" wp14:editId="39B5CB17">
              <wp:extent cx="3600450" cy="573087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lace holder"/>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7387" t="-554" r="8845" b="554"/>
                      <a:stretch/>
                    </pic:blipFill>
                    <pic:spPr bwMode="auto">
                      <a:xfrm>
                        <a:off x="0" y="0"/>
                        <a:ext cx="3600850" cy="5731510"/>
                      </a:xfrm>
                      <a:prstGeom prst="rect">
                        <a:avLst/>
                      </a:prstGeom>
                      <a:noFill/>
                      <a:ln>
                        <a:noFill/>
                      </a:ln>
                      <a:extLst>
                        <a:ext uri="{53640926-AAD7-44D8-BBD7-CCE9431645EC}">
                          <a14:shadowObscured xmlns:a14="http://schemas.microsoft.com/office/drawing/2010/main"/>
                        </a:ext>
                      </a:extLst>
                    </pic:spPr>
                  </pic:pic>
                </a:graphicData>
              </a:graphic>
            </wp:inline>
          </w:drawing>
        </w:r>
      </w:del>
    </w:p>
    <w:p w14:paraId="0E43D084" w14:textId="5AA3153E" w:rsidR="00E85416" w:rsidRDefault="00E85416" w:rsidP="00E85416">
      <w:pPr>
        <w:rPr>
          <w:ins w:id="429" w:author="Soh Kai Yiing" w:date="2019-01-07T10:50:00Z"/>
        </w:rPr>
      </w:pPr>
    </w:p>
    <w:p w14:paraId="3D72DBB1" w14:textId="7A62EBEA" w:rsidR="00E85416" w:rsidRDefault="00E85416" w:rsidP="00E85416">
      <w:pPr>
        <w:rPr>
          <w:ins w:id="430" w:author="Soh Kai Yiing" w:date="2019-01-07T10:50:00Z"/>
        </w:rPr>
      </w:pPr>
    </w:p>
    <w:p w14:paraId="40016F50" w14:textId="12181AEB" w:rsidR="00E85416" w:rsidRDefault="00E85416" w:rsidP="00E85416">
      <w:pPr>
        <w:rPr>
          <w:ins w:id="431" w:author="Soh Kai Yiing" w:date="2019-01-07T10:50:00Z"/>
        </w:rPr>
      </w:pPr>
    </w:p>
    <w:p w14:paraId="5B28DC8F" w14:textId="49A2337D" w:rsidR="00E85416" w:rsidRDefault="00E85416" w:rsidP="00E85416">
      <w:pPr>
        <w:rPr>
          <w:ins w:id="432" w:author="Soh Kai Yiing" w:date="2019-01-07T10:50:00Z"/>
        </w:rPr>
      </w:pPr>
    </w:p>
    <w:p w14:paraId="712EC6E2" w14:textId="2AFB9CB3" w:rsidR="00D63BB9" w:rsidDel="00E85416" w:rsidRDefault="00D63BB9" w:rsidP="000D7041">
      <w:pPr>
        <w:pStyle w:val="Caption"/>
        <w:spacing w:line="360" w:lineRule="auto"/>
        <w:rPr>
          <w:del w:id="433" w:author="Soh Kai Yiing" w:date="2019-01-07T10:50:00Z"/>
        </w:rPr>
      </w:pPr>
      <w:del w:id="434" w:author="Soh Kai Yiing" w:date="2019-01-07T10:50:00Z">
        <w:r w:rsidDel="00E85416">
          <w:delText xml:space="preserve">Figure </w:delText>
        </w:r>
        <w:r w:rsidR="00F3740C" w:rsidDel="00E85416">
          <w:rPr>
            <w:noProof/>
          </w:rPr>
          <w:fldChar w:fldCharType="begin"/>
        </w:r>
        <w:r w:rsidR="00F3740C" w:rsidDel="00E85416">
          <w:rPr>
            <w:noProof/>
          </w:rPr>
          <w:delInstrText xml:space="preserve"> SEQ Figure \* ROMAN </w:delInstrText>
        </w:r>
        <w:r w:rsidR="00F3740C" w:rsidDel="00E85416">
          <w:rPr>
            <w:noProof/>
          </w:rPr>
          <w:fldChar w:fldCharType="separate"/>
        </w:r>
      </w:del>
      <w:del w:id="435" w:author="Soh Kai Yiing" w:date="2019-01-01T13:54:00Z">
        <w:r w:rsidR="008A3816" w:rsidDel="00193EE2">
          <w:rPr>
            <w:noProof/>
          </w:rPr>
          <w:delText>V</w:delText>
        </w:r>
      </w:del>
      <w:del w:id="436" w:author="Soh Kai Yiing" w:date="2019-01-07T10:50:00Z">
        <w:r w:rsidR="00F3740C" w:rsidDel="00E85416">
          <w:rPr>
            <w:noProof/>
          </w:rPr>
          <w:fldChar w:fldCharType="end"/>
        </w:r>
        <w:r w:rsidDel="00E85416">
          <w:delText xml:space="preserve"> Front View (Worn)</w:delText>
        </w:r>
      </w:del>
      <w:ins w:id="437" w:author="S wk" w:date="2018-08-15T22:30:00Z">
        <w:del w:id="438" w:author="Soh Kai Yiing" w:date="2019-01-07T10:50:00Z">
          <w:r w:rsidR="00B9218B" w:rsidDel="00E85416">
            <w:delText>, only the ultrasound is found on the front of the person’s chest, this is to</w:delText>
          </w:r>
          <w:r w:rsidR="00B9218B" w:rsidDel="00E85416">
            <w:br/>
            <w:delText xml:space="preserve">ensure that the ultrasound is as near to the chest as </w:delText>
          </w:r>
        </w:del>
      </w:ins>
      <w:ins w:id="439" w:author="S wk" w:date="2018-08-15T22:31:00Z">
        <w:del w:id="440" w:author="Soh Kai Yiing" w:date="2019-01-07T10:50:00Z">
          <w:r w:rsidR="00B9218B" w:rsidDel="00E85416">
            <w:delText>possible, increasing accuracy of ultras</w:delText>
          </w:r>
        </w:del>
      </w:ins>
      <w:ins w:id="441" w:author="S wk" w:date="2018-08-15T22:33:00Z">
        <w:del w:id="442" w:author="Soh Kai Yiing" w:date="2019-01-07T10:50:00Z">
          <w:r w:rsidR="00FF6C6A" w:rsidDel="00E85416">
            <w:delText xml:space="preserve">onic </w:delText>
          </w:r>
        </w:del>
      </w:ins>
      <w:ins w:id="443" w:author="S wk" w:date="2018-08-15T22:31:00Z">
        <w:del w:id="444" w:author="Soh Kai Yiing" w:date="2019-01-07T10:50:00Z">
          <w:r w:rsidR="00B9218B" w:rsidDel="00E85416">
            <w:delText>sensor.</w:delText>
          </w:r>
        </w:del>
      </w:ins>
    </w:p>
    <w:p w14:paraId="7DC7D963" w14:textId="11B74623" w:rsidR="00D63BB9" w:rsidDel="00E85416" w:rsidRDefault="00D63BB9" w:rsidP="000D7041">
      <w:pPr>
        <w:keepNext/>
        <w:spacing w:line="360" w:lineRule="auto"/>
        <w:rPr>
          <w:del w:id="445" w:author="Soh Kai Yiing" w:date="2019-01-07T10:50:00Z"/>
        </w:rPr>
      </w:pPr>
      <w:del w:id="446" w:author="Soh Kai Yiing" w:date="2019-01-01T13:42:00Z">
        <w:r w:rsidDel="00B229D5">
          <w:rPr>
            <w:noProof/>
          </w:rPr>
          <w:drawing>
            <wp:inline distT="0" distB="0" distL="0" distR="0" wp14:anchorId="48A8A438" wp14:editId="572B2B9A">
              <wp:extent cx="4298632" cy="5731510"/>
              <wp:effectExtent l="0" t="0" r="698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place holder"/>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4298632" cy="5731510"/>
                      </a:xfrm>
                      <a:prstGeom prst="rect">
                        <a:avLst/>
                      </a:prstGeom>
                      <a:noFill/>
                      <a:ln>
                        <a:noFill/>
                      </a:ln>
                    </pic:spPr>
                  </pic:pic>
                </a:graphicData>
              </a:graphic>
            </wp:inline>
          </w:drawing>
        </w:r>
      </w:del>
    </w:p>
    <w:p w14:paraId="3EC85821" w14:textId="44BF7D20" w:rsidR="00D63BB9" w:rsidDel="00E85416" w:rsidRDefault="00D63BB9" w:rsidP="000D7041">
      <w:pPr>
        <w:pStyle w:val="Caption"/>
        <w:spacing w:line="360" w:lineRule="auto"/>
        <w:rPr>
          <w:del w:id="447" w:author="Soh Kai Yiing" w:date="2019-01-07T10:50:00Z"/>
        </w:rPr>
      </w:pPr>
      <w:del w:id="448" w:author="Soh Kai Yiing" w:date="2019-01-07T10:46:00Z">
        <w:r w:rsidDel="00E85416">
          <w:delText xml:space="preserve">Figure </w:delText>
        </w:r>
        <w:r w:rsidR="00F3740C" w:rsidDel="00E85416">
          <w:rPr>
            <w:noProof/>
          </w:rPr>
          <w:fldChar w:fldCharType="begin"/>
        </w:r>
        <w:r w:rsidR="00F3740C" w:rsidDel="00E85416">
          <w:rPr>
            <w:noProof/>
          </w:rPr>
          <w:delInstrText xml:space="preserve"> SEQ Figure \* ROMAN </w:delInstrText>
        </w:r>
        <w:r w:rsidR="00F3740C" w:rsidDel="00E85416">
          <w:rPr>
            <w:noProof/>
          </w:rPr>
          <w:fldChar w:fldCharType="separate"/>
        </w:r>
      </w:del>
      <w:del w:id="449" w:author="Soh Kai Yiing" w:date="2019-01-01T13:54:00Z">
        <w:r w:rsidR="008A3816" w:rsidDel="00193EE2">
          <w:rPr>
            <w:noProof/>
          </w:rPr>
          <w:delText>VI</w:delText>
        </w:r>
      </w:del>
      <w:del w:id="450" w:author="Soh Kai Yiing" w:date="2019-01-07T10:46:00Z">
        <w:r w:rsidR="00F3740C" w:rsidDel="00E85416">
          <w:rPr>
            <w:noProof/>
          </w:rPr>
          <w:fldChar w:fldCharType="end"/>
        </w:r>
        <w:r w:rsidDel="00E85416">
          <w:delText xml:space="preserve"> Back View (Worn)</w:delText>
        </w:r>
      </w:del>
      <w:ins w:id="451" w:author="S wk" w:date="2018-08-15T22:29:00Z">
        <w:del w:id="452" w:author="Soh Kai Yiing" w:date="2019-01-07T10:46:00Z">
          <w:r w:rsidR="00B9218B" w:rsidDel="00E85416">
            <w:delText>, the flex sensor is located at the lower back while the main circuit</w:delText>
          </w:r>
          <w:r w:rsidR="00B9218B" w:rsidDel="00E85416">
            <w:br/>
            <w:delText xml:space="preserve">is at the upper back of the user, to </w:delText>
          </w:r>
        </w:del>
      </w:ins>
      <w:ins w:id="453" w:author="S wk" w:date="2018-08-15T22:30:00Z">
        <w:del w:id="454" w:author="Soh Kai Yiing" w:date="2019-01-07T10:46:00Z">
          <w:r w:rsidR="00B9218B" w:rsidDel="00E85416">
            <w:delText>even the weight of the counter.</w:delText>
          </w:r>
        </w:del>
      </w:ins>
    </w:p>
    <w:p w14:paraId="683D842C" w14:textId="01301729" w:rsidR="00A11B60" w:rsidDel="00E85416" w:rsidRDefault="00A11B60" w:rsidP="00E85416">
      <w:pPr>
        <w:pStyle w:val="Caption"/>
        <w:spacing w:line="360" w:lineRule="auto"/>
        <w:rPr>
          <w:del w:id="455" w:author="Soh Kai Yiing" w:date="2019-01-07T10:50:00Z"/>
          <w:rFonts w:ascii="Times New Roman" w:hAnsi="Times New Roman" w:cs="Times New Roman"/>
          <w:b/>
          <w:sz w:val="28"/>
          <w:szCs w:val="24"/>
          <w:lang w:val="en-US"/>
        </w:rPr>
        <w:pPrChange w:id="456" w:author="Soh Kai Yiing" w:date="2019-01-07T10:50:00Z">
          <w:pPr>
            <w:spacing w:line="360" w:lineRule="auto"/>
          </w:pPr>
        </w:pPrChange>
      </w:pPr>
    </w:p>
    <w:p w14:paraId="2982741F" w14:textId="2CF52DE7" w:rsidR="008470B7" w:rsidDel="00E85416" w:rsidRDefault="008470B7" w:rsidP="000D7041">
      <w:pPr>
        <w:spacing w:line="360" w:lineRule="auto"/>
        <w:jc w:val="center"/>
        <w:rPr>
          <w:del w:id="457" w:author="Soh Kai Yiing" w:date="2019-01-07T10:50:00Z"/>
          <w:rFonts w:ascii="Times New Roman" w:hAnsi="Times New Roman" w:cs="Times New Roman"/>
          <w:b/>
          <w:sz w:val="28"/>
          <w:szCs w:val="24"/>
          <w:lang w:val="en-US"/>
        </w:rPr>
      </w:pPr>
    </w:p>
    <w:p w14:paraId="6613DEF2" w14:textId="235CD1C4" w:rsidR="008470B7" w:rsidRDefault="00E85416" w:rsidP="00E85416">
      <w:pPr>
        <w:rPr>
          <w:rFonts w:ascii="Times New Roman" w:hAnsi="Times New Roman" w:cs="Times New Roman"/>
          <w:b/>
          <w:sz w:val="28"/>
          <w:szCs w:val="24"/>
          <w:lang w:val="en-US"/>
        </w:rPr>
        <w:pPrChange w:id="458" w:author="Soh Kai Yiing" w:date="2019-01-07T10:50:00Z">
          <w:pPr>
            <w:spacing w:line="360" w:lineRule="auto"/>
            <w:jc w:val="center"/>
          </w:pPr>
        </w:pPrChange>
      </w:pPr>
      <w:ins w:id="459" w:author="Soh Kai Yiing" w:date="2019-01-07T10:50:00Z">
        <w:r>
          <w:rPr>
            <w:rFonts w:ascii="Times New Roman" w:hAnsi="Times New Roman" w:cs="Times New Roman"/>
            <w:b/>
            <w:sz w:val="28"/>
            <w:szCs w:val="24"/>
            <w:lang w:val="en-US"/>
          </w:rPr>
          <w:br w:type="page"/>
        </w:r>
      </w:ins>
    </w:p>
    <w:p w14:paraId="24218F6D" w14:textId="77777777" w:rsidR="008470B7" w:rsidDel="00A15059" w:rsidRDefault="008470B7" w:rsidP="000D7041">
      <w:pPr>
        <w:spacing w:line="360" w:lineRule="auto"/>
        <w:jc w:val="center"/>
        <w:rPr>
          <w:del w:id="460" w:author="Soh Kai Yiing" w:date="2019-01-01T14:07:00Z"/>
          <w:rFonts w:ascii="Times New Roman" w:hAnsi="Times New Roman" w:cs="Times New Roman"/>
          <w:b/>
          <w:sz w:val="28"/>
          <w:szCs w:val="24"/>
          <w:lang w:val="en-US"/>
        </w:rPr>
      </w:pPr>
    </w:p>
    <w:p w14:paraId="1AAA4D65" w14:textId="02C7BAF2" w:rsidR="008470B7" w:rsidDel="00A15059" w:rsidRDefault="008470B7">
      <w:pPr>
        <w:spacing w:line="360" w:lineRule="auto"/>
        <w:rPr>
          <w:del w:id="461" w:author="Soh Kai Yiing" w:date="2019-01-01T14:07:00Z"/>
          <w:rFonts w:ascii="Times New Roman" w:hAnsi="Times New Roman" w:cs="Times New Roman"/>
          <w:b/>
          <w:sz w:val="28"/>
          <w:szCs w:val="24"/>
          <w:lang w:val="en-US"/>
        </w:rPr>
        <w:pPrChange w:id="462" w:author="Soh Kai Yiing" w:date="2019-01-01T14:07:00Z">
          <w:pPr>
            <w:spacing w:line="360" w:lineRule="auto"/>
            <w:jc w:val="center"/>
          </w:pPr>
        </w:pPrChange>
      </w:pPr>
    </w:p>
    <w:p w14:paraId="4688F212" w14:textId="435B959A" w:rsidR="008470B7" w:rsidDel="00A15059" w:rsidRDefault="008470B7" w:rsidP="000D7041">
      <w:pPr>
        <w:spacing w:line="360" w:lineRule="auto"/>
        <w:jc w:val="center"/>
        <w:rPr>
          <w:del w:id="463" w:author="Soh Kai Yiing" w:date="2019-01-01T14:07:00Z"/>
          <w:rFonts w:ascii="Times New Roman" w:hAnsi="Times New Roman" w:cs="Times New Roman"/>
          <w:b/>
          <w:sz w:val="28"/>
          <w:szCs w:val="24"/>
          <w:lang w:val="en-US"/>
        </w:rPr>
      </w:pPr>
    </w:p>
    <w:p w14:paraId="481DFFE5" w14:textId="7AC5E959" w:rsidR="008470B7" w:rsidRPr="00CE0916" w:rsidRDefault="001774CF" w:rsidP="008470B7">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CONCLUSION</w:t>
      </w:r>
    </w:p>
    <w:p w14:paraId="7FD66B65" w14:textId="002C688D" w:rsidR="005A3DA0" w:rsidRPr="00CE0916" w:rsidRDefault="00A11B60" w:rsidP="000D7041">
      <w:pPr>
        <w:spacing w:line="360" w:lineRule="auto"/>
        <w:rPr>
          <w:rFonts w:ascii="Times New Roman" w:hAnsi="Times New Roman" w:cs="Times New Roman"/>
          <w:sz w:val="24"/>
          <w:szCs w:val="24"/>
          <w:u w:val="single"/>
          <w:lang w:val="en-US"/>
        </w:rPr>
      </w:pPr>
      <w:r w:rsidRPr="00CE0916">
        <w:rPr>
          <w:rFonts w:ascii="Times New Roman" w:hAnsi="Times New Roman" w:cs="Times New Roman"/>
          <w:sz w:val="24"/>
          <w:szCs w:val="24"/>
          <w:u w:val="single"/>
          <w:lang w:val="en-US"/>
        </w:rPr>
        <w:t>Extent of success</w:t>
      </w:r>
    </w:p>
    <w:p w14:paraId="42B38CF7" w14:textId="5A3BF79F" w:rsidR="008470B7" w:rsidRPr="00CE0916" w:rsidRDefault="008470B7" w:rsidP="000D7041">
      <w:pPr>
        <w:spacing w:line="360" w:lineRule="auto"/>
        <w:rPr>
          <w:rFonts w:ascii="Times New Roman" w:hAnsi="Times New Roman" w:cs="Times New Roman"/>
          <w:sz w:val="24"/>
          <w:szCs w:val="24"/>
        </w:rPr>
      </w:pPr>
      <w:r w:rsidRPr="00CE0916">
        <w:rPr>
          <w:rFonts w:ascii="Times New Roman" w:hAnsi="Times New Roman" w:cs="Times New Roman"/>
          <w:sz w:val="24"/>
          <w:szCs w:val="24"/>
        </w:rPr>
        <w:t>The project has successfully created a prototype that incorporates the designed solution. The ultrasonic sensor sends and receives around 30 readings per second, allowing the push</w:t>
      </w:r>
      <w:ins w:id="464" w:author="Sim Mong Chea" w:date="2018-08-15T22:01:00Z">
        <w:r w:rsidR="00C16E8C">
          <w:rPr>
            <w:rFonts w:ascii="Times New Roman" w:hAnsi="Times New Roman" w:cs="Times New Roman"/>
            <w:sz w:val="24"/>
            <w:szCs w:val="24"/>
          </w:rPr>
          <w:t>-</w:t>
        </w:r>
      </w:ins>
      <w:del w:id="465" w:author="Sim Mong Chea" w:date="2018-08-15T22:01:00Z">
        <w:r w:rsidRPr="00CE0916" w:rsidDel="00C16E8C">
          <w:rPr>
            <w:rFonts w:ascii="Times New Roman" w:hAnsi="Times New Roman" w:cs="Times New Roman"/>
            <w:sz w:val="24"/>
            <w:szCs w:val="24"/>
          </w:rPr>
          <w:delText xml:space="preserve"> </w:delText>
        </w:r>
      </w:del>
      <w:r w:rsidRPr="00CE0916">
        <w:rPr>
          <w:rFonts w:ascii="Times New Roman" w:hAnsi="Times New Roman" w:cs="Times New Roman"/>
          <w:sz w:val="24"/>
          <w:szCs w:val="24"/>
        </w:rPr>
        <w:t>up counter to continue recording data accurately even if the user does push</w:t>
      </w:r>
      <w:ins w:id="466" w:author="Sim Mong Chea" w:date="2018-08-15T22:01:00Z">
        <w:r w:rsidR="00C16E8C">
          <w:rPr>
            <w:rFonts w:ascii="Times New Roman" w:hAnsi="Times New Roman" w:cs="Times New Roman"/>
            <w:sz w:val="24"/>
            <w:szCs w:val="24"/>
          </w:rPr>
          <w:t>-</w:t>
        </w:r>
      </w:ins>
      <w:del w:id="467" w:author="Sim Mong Chea" w:date="2018-08-15T22:01:00Z">
        <w:r w:rsidRPr="00CE0916" w:rsidDel="00C16E8C">
          <w:rPr>
            <w:rFonts w:ascii="Times New Roman" w:hAnsi="Times New Roman" w:cs="Times New Roman"/>
            <w:sz w:val="24"/>
            <w:szCs w:val="24"/>
          </w:rPr>
          <w:delText xml:space="preserve"> </w:delText>
        </w:r>
      </w:del>
      <w:r w:rsidRPr="00CE0916">
        <w:rPr>
          <w:rFonts w:ascii="Times New Roman" w:hAnsi="Times New Roman" w:cs="Times New Roman"/>
          <w:sz w:val="24"/>
          <w:szCs w:val="24"/>
        </w:rPr>
        <w:t>ups at a faster pace. The wearable push</w:t>
      </w:r>
      <w:ins w:id="468" w:author="Sim Mong Chea" w:date="2018-08-15T22:00:00Z">
        <w:r w:rsidR="00EF71EB">
          <w:rPr>
            <w:rFonts w:ascii="Times New Roman" w:hAnsi="Times New Roman" w:cs="Times New Roman"/>
            <w:sz w:val="24"/>
            <w:szCs w:val="24"/>
          </w:rPr>
          <w:t>-</w:t>
        </w:r>
      </w:ins>
      <w:del w:id="469" w:author="Sim Mong Chea" w:date="2018-08-15T22:00:00Z">
        <w:r w:rsidRPr="00CE0916" w:rsidDel="00EF71EB">
          <w:rPr>
            <w:rFonts w:ascii="Times New Roman" w:hAnsi="Times New Roman" w:cs="Times New Roman"/>
            <w:sz w:val="24"/>
            <w:szCs w:val="24"/>
          </w:rPr>
          <w:delText xml:space="preserve"> </w:delText>
        </w:r>
      </w:del>
      <w:r w:rsidRPr="00CE0916">
        <w:rPr>
          <w:rFonts w:ascii="Times New Roman" w:hAnsi="Times New Roman" w:cs="Times New Roman"/>
          <w:sz w:val="24"/>
          <w:szCs w:val="24"/>
        </w:rPr>
        <w:t xml:space="preserve">up counter is also adjustable </w:t>
      </w:r>
      <w:ins w:id="470" w:author="Sim Mong Chea" w:date="2018-08-15T22:00:00Z">
        <w:r w:rsidR="00EF71EB">
          <w:rPr>
            <w:rFonts w:ascii="Times New Roman" w:hAnsi="Times New Roman" w:cs="Times New Roman"/>
            <w:sz w:val="24"/>
            <w:szCs w:val="24"/>
          </w:rPr>
          <w:t xml:space="preserve">to </w:t>
        </w:r>
      </w:ins>
      <w:ins w:id="471" w:author="Sim Mong Chea" w:date="2018-08-15T22:01:00Z">
        <w:r w:rsidR="00C16E8C">
          <w:rPr>
            <w:rFonts w:ascii="Times New Roman" w:hAnsi="Times New Roman" w:cs="Times New Roman"/>
            <w:sz w:val="24"/>
            <w:szCs w:val="24"/>
          </w:rPr>
          <w:t xml:space="preserve">suit </w:t>
        </w:r>
      </w:ins>
      <w:ins w:id="472" w:author="Sim Mong Chea" w:date="2018-08-15T22:00:00Z">
        <w:r w:rsidR="00EF71EB">
          <w:rPr>
            <w:rFonts w:ascii="Times New Roman" w:hAnsi="Times New Roman" w:cs="Times New Roman"/>
            <w:sz w:val="24"/>
            <w:szCs w:val="24"/>
          </w:rPr>
          <w:t xml:space="preserve">users of different body sizes </w:t>
        </w:r>
      </w:ins>
      <w:r w:rsidR="00575B3B" w:rsidRPr="00CE0916">
        <w:rPr>
          <w:rFonts w:ascii="Times New Roman" w:hAnsi="Times New Roman" w:cs="Times New Roman"/>
          <w:sz w:val="24"/>
          <w:szCs w:val="24"/>
        </w:rPr>
        <w:t xml:space="preserve">and </w:t>
      </w:r>
      <w:ins w:id="473" w:author="Sim Mong Chea" w:date="2018-08-15T22:00:00Z">
        <w:r w:rsidR="00EF71EB">
          <w:rPr>
            <w:rFonts w:ascii="Times New Roman" w:hAnsi="Times New Roman" w:cs="Times New Roman"/>
            <w:sz w:val="24"/>
            <w:szCs w:val="24"/>
          </w:rPr>
          <w:t xml:space="preserve">is </w:t>
        </w:r>
      </w:ins>
      <w:r w:rsidR="00575B3B" w:rsidRPr="00CE0916">
        <w:rPr>
          <w:rFonts w:ascii="Times New Roman" w:hAnsi="Times New Roman" w:cs="Times New Roman"/>
          <w:sz w:val="24"/>
          <w:szCs w:val="24"/>
        </w:rPr>
        <w:t xml:space="preserve">lightweight so that it would not result in too much </w:t>
      </w:r>
      <w:del w:id="474" w:author="Sim Mong Chea" w:date="2018-08-15T22:00:00Z">
        <w:r w:rsidR="00575B3B" w:rsidRPr="00CE0916" w:rsidDel="00C16E8C">
          <w:rPr>
            <w:rFonts w:ascii="Times New Roman" w:hAnsi="Times New Roman" w:cs="Times New Roman"/>
            <w:sz w:val="24"/>
            <w:szCs w:val="24"/>
          </w:rPr>
          <w:delText xml:space="preserve">strain </w:delText>
        </w:r>
      </w:del>
      <w:ins w:id="475" w:author="Sim Mong Chea" w:date="2018-08-15T22:00:00Z">
        <w:r w:rsidR="00C16E8C">
          <w:rPr>
            <w:rFonts w:ascii="Times New Roman" w:hAnsi="Times New Roman" w:cs="Times New Roman"/>
            <w:sz w:val="24"/>
            <w:szCs w:val="24"/>
          </w:rPr>
          <w:t>weight</w:t>
        </w:r>
        <w:r w:rsidR="00C16E8C" w:rsidRPr="00CE0916">
          <w:rPr>
            <w:rFonts w:ascii="Times New Roman" w:hAnsi="Times New Roman" w:cs="Times New Roman"/>
            <w:sz w:val="24"/>
            <w:szCs w:val="24"/>
          </w:rPr>
          <w:t xml:space="preserve"> </w:t>
        </w:r>
      </w:ins>
      <w:r w:rsidR="00575B3B" w:rsidRPr="00CE0916">
        <w:rPr>
          <w:rFonts w:ascii="Times New Roman" w:hAnsi="Times New Roman" w:cs="Times New Roman"/>
          <w:sz w:val="24"/>
          <w:szCs w:val="24"/>
        </w:rPr>
        <w:t>on the user and affect the number of push</w:t>
      </w:r>
      <w:ins w:id="476" w:author="Sim Mong Chea" w:date="2018-08-15T22:00:00Z">
        <w:r w:rsidR="00EF71EB">
          <w:rPr>
            <w:rFonts w:ascii="Times New Roman" w:hAnsi="Times New Roman" w:cs="Times New Roman"/>
            <w:sz w:val="24"/>
            <w:szCs w:val="24"/>
          </w:rPr>
          <w:t>-</w:t>
        </w:r>
      </w:ins>
      <w:del w:id="477" w:author="Sim Mong Chea" w:date="2018-08-15T22:00:00Z">
        <w:r w:rsidR="00575B3B" w:rsidRPr="00CE0916" w:rsidDel="00EF71EB">
          <w:rPr>
            <w:rFonts w:ascii="Times New Roman" w:hAnsi="Times New Roman" w:cs="Times New Roman"/>
            <w:sz w:val="24"/>
            <w:szCs w:val="24"/>
          </w:rPr>
          <w:delText xml:space="preserve"> </w:delText>
        </w:r>
      </w:del>
      <w:r w:rsidR="00575B3B" w:rsidRPr="00CE0916">
        <w:rPr>
          <w:rFonts w:ascii="Times New Roman" w:hAnsi="Times New Roman" w:cs="Times New Roman"/>
          <w:sz w:val="24"/>
          <w:szCs w:val="24"/>
        </w:rPr>
        <w:t>up</w:t>
      </w:r>
      <w:ins w:id="478" w:author="Sim Mong Chea" w:date="2018-08-15T22:00:00Z">
        <w:r w:rsidR="00EF71EB">
          <w:rPr>
            <w:rFonts w:ascii="Times New Roman" w:hAnsi="Times New Roman" w:cs="Times New Roman"/>
            <w:sz w:val="24"/>
            <w:szCs w:val="24"/>
          </w:rPr>
          <w:t>s</w:t>
        </w:r>
      </w:ins>
      <w:r w:rsidR="00575B3B" w:rsidRPr="00CE0916">
        <w:rPr>
          <w:rFonts w:ascii="Times New Roman" w:hAnsi="Times New Roman" w:cs="Times New Roman"/>
          <w:sz w:val="24"/>
          <w:szCs w:val="24"/>
        </w:rPr>
        <w:t xml:space="preserve"> he </w:t>
      </w:r>
      <w:del w:id="479" w:author="Sim Mong Chea" w:date="2018-08-15T22:01:00Z">
        <w:r w:rsidR="00575B3B" w:rsidRPr="00CE0916" w:rsidDel="00C16E8C">
          <w:rPr>
            <w:rFonts w:ascii="Times New Roman" w:hAnsi="Times New Roman" w:cs="Times New Roman"/>
            <w:sz w:val="24"/>
            <w:szCs w:val="24"/>
          </w:rPr>
          <w:delText>does</w:delText>
        </w:r>
      </w:del>
      <w:ins w:id="480" w:author="Sim Mong Chea" w:date="2018-08-15T22:01:00Z">
        <w:r w:rsidR="00C16E8C">
          <w:rPr>
            <w:rFonts w:ascii="Times New Roman" w:hAnsi="Times New Roman" w:cs="Times New Roman"/>
            <w:sz w:val="24"/>
            <w:szCs w:val="24"/>
          </w:rPr>
          <w:t>can comple</w:t>
        </w:r>
      </w:ins>
      <w:ins w:id="481" w:author="Sim Mong Chea" w:date="2018-08-15T22:02:00Z">
        <w:r w:rsidR="00C16E8C">
          <w:rPr>
            <w:rFonts w:ascii="Times New Roman" w:hAnsi="Times New Roman" w:cs="Times New Roman"/>
            <w:sz w:val="24"/>
            <w:szCs w:val="24"/>
          </w:rPr>
          <w:t>te</w:t>
        </w:r>
      </w:ins>
      <w:r w:rsidR="00575B3B" w:rsidRPr="00CE0916">
        <w:rPr>
          <w:rFonts w:ascii="Times New Roman" w:hAnsi="Times New Roman" w:cs="Times New Roman"/>
          <w:sz w:val="24"/>
          <w:szCs w:val="24"/>
        </w:rPr>
        <w:t>.</w:t>
      </w:r>
    </w:p>
    <w:p w14:paraId="28F9C3D5" w14:textId="49976CB9" w:rsidR="00D63BB9" w:rsidRPr="00CE0916" w:rsidRDefault="00A11B60" w:rsidP="00F44973">
      <w:pPr>
        <w:spacing w:line="360" w:lineRule="auto"/>
        <w:rPr>
          <w:rFonts w:ascii="Times New Roman" w:hAnsi="Times New Roman" w:cs="Times New Roman"/>
          <w:sz w:val="24"/>
          <w:szCs w:val="24"/>
          <w:u w:val="single"/>
          <w:lang w:val="en-US"/>
        </w:rPr>
      </w:pPr>
      <w:proofErr w:type="gramStart"/>
      <w:r w:rsidRPr="00CE0916">
        <w:rPr>
          <w:rFonts w:ascii="Times New Roman" w:hAnsi="Times New Roman" w:cs="Times New Roman"/>
          <w:sz w:val="24"/>
          <w:szCs w:val="24"/>
          <w:u w:val="single"/>
          <w:lang w:val="en-US"/>
        </w:rPr>
        <w:t>Future plans</w:t>
      </w:r>
      <w:proofErr w:type="gramEnd"/>
      <w:r w:rsidR="00D63BB9" w:rsidRPr="00CE0916">
        <w:rPr>
          <w:rFonts w:ascii="Times New Roman" w:hAnsi="Times New Roman" w:cs="Times New Roman"/>
          <w:sz w:val="24"/>
          <w:szCs w:val="24"/>
          <w:u w:val="single"/>
          <w:lang w:val="en-US"/>
        </w:rPr>
        <w:br/>
      </w:r>
      <w:r w:rsidR="00D63BB9" w:rsidRPr="00CE0916">
        <w:rPr>
          <w:rFonts w:ascii="Times New Roman" w:hAnsi="Times New Roman" w:cs="Times New Roman"/>
          <w:sz w:val="24"/>
          <w:szCs w:val="24"/>
          <w:lang w:val="en-US"/>
        </w:rPr>
        <w:t>The Push</w:t>
      </w:r>
      <w:ins w:id="482" w:author="Sim Mong Chea" w:date="2018-08-15T22:02:00Z">
        <w:r w:rsidR="00C16E8C">
          <w:rPr>
            <w:rFonts w:ascii="Times New Roman" w:hAnsi="Times New Roman" w:cs="Times New Roman"/>
            <w:sz w:val="24"/>
            <w:szCs w:val="24"/>
            <w:lang w:val="en-US"/>
          </w:rPr>
          <w:t>-</w:t>
        </w:r>
      </w:ins>
      <w:r w:rsidR="00D63BB9" w:rsidRPr="00CE0916">
        <w:rPr>
          <w:rFonts w:ascii="Times New Roman" w:hAnsi="Times New Roman" w:cs="Times New Roman"/>
          <w:sz w:val="24"/>
          <w:szCs w:val="24"/>
          <w:lang w:val="en-US"/>
        </w:rPr>
        <w:t>up Counter can be further developed to record other exercises. The ultrasound sensor and flex sensor</w:t>
      </w:r>
      <w:r w:rsidR="000A268A" w:rsidRPr="00CE0916">
        <w:rPr>
          <w:rFonts w:ascii="Times New Roman" w:hAnsi="Times New Roman" w:cs="Times New Roman"/>
          <w:sz w:val="24"/>
          <w:szCs w:val="24"/>
          <w:lang w:val="en-US"/>
        </w:rPr>
        <w:t xml:space="preserve"> can</w:t>
      </w:r>
      <w:r w:rsidR="00D63BB9" w:rsidRPr="00CE0916">
        <w:rPr>
          <w:rFonts w:ascii="Times New Roman" w:hAnsi="Times New Roman" w:cs="Times New Roman"/>
          <w:sz w:val="24"/>
          <w:szCs w:val="24"/>
          <w:lang w:val="en-US"/>
        </w:rPr>
        <w:t xml:space="preserve"> allow it to record sit-ups and “Superman” exercise. </w:t>
      </w:r>
      <w:r w:rsidR="002806E7" w:rsidRPr="00CE0916">
        <w:rPr>
          <w:rFonts w:ascii="Times New Roman" w:hAnsi="Times New Roman" w:cs="Times New Roman"/>
          <w:sz w:val="24"/>
          <w:szCs w:val="24"/>
          <w:lang w:val="en-US"/>
        </w:rPr>
        <w:t>Improvements</w:t>
      </w:r>
      <w:r w:rsidR="001B1F43" w:rsidRPr="00CE0916">
        <w:rPr>
          <w:rFonts w:ascii="Times New Roman" w:hAnsi="Times New Roman" w:cs="Times New Roman"/>
          <w:sz w:val="24"/>
          <w:szCs w:val="24"/>
          <w:lang w:val="en-US"/>
        </w:rPr>
        <w:t xml:space="preserve"> can also be </w:t>
      </w:r>
      <w:r w:rsidR="002806E7" w:rsidRPr="00CE0916">
        <w:rPr>
          <w:rFonts w:ascii="Times New Roman" w:hAnsi="Times New Roman" w:cs="Times New Roman"/>
          <w:sz w:val="24"/>
          <w:szCs w:val="24"/>
          <w:lang w:val="en-US"/>
        </w:rPr>
        <w:t>made</w:t>
      </w:r>
      <w:r w:rsidR="001B1F43" w:rsidRPr="00CE0916">
        <w:rPr>
          <w:rFonts w:ascii="Times New Roman" w:hAnsi="Times New Roman" w:cs="Times New Roman"/>
          <w:sz w:val="24"/>
          <w:szCs w:val="24"/>
          <w:lang w:val="en-US"/>
        </w:rPr>
        <w:t xml:space="preserve"> to send the counter data</w:t>
      </w:r>
      <w:r w:rsidR="00005899" w:rsidRPr="00CE0916">
        <w:rPr>
          <w:rFonts w:ascii="Times New Roman" w:hAnsi="Times New Roman" w:cs="Times New Roman"/>
          <w:sz w:val="24"/>
          <w:szCs w:val="24"/>
          <w:lang w:val="en-US"/>
        </w:rPr>
        <w:t xml:space="preserve"> (using Bluetooth)</w:t>
      </w:r>
      <w:r w:rsidR="001B1F43" w:rsidRPr="00CE0916">
        <w:rPr>
          <w:rFonts w:ascii="Times New Roman" w:hAnsi="Times New Roman" w:cs="Times New Roman"/>
          <w:sz w:val="24"/>
          <w:szCs w:val="24"/>
          <w:lang w:val="en-US"/>
        </w:rPr>
        <w:t xml:space="preserve"> into an integrated phone application </w:t>
      </w:r>
      <w:r w:rsidR="00F87F70" w:rsidRPr="00CE0916">
        <w:rPr>
          <w:rFonts w:ascii="Times New Roman" w:hAnsi="Times New Roman" w:cs="Times New Roman"/>
          <w:sz w:val="24"/>
          <w:szCs w:val="24"/>
          <w:lang w:val="en-US"/>
        </w:rPr>
        <w:t>that tracks the user’s exercise.</w:t>
      </w:r>
    </w:p>
    <w:p w14:paraId="7855CE6E" w14:textId="0EDD590F" w:rsidR="001774CF" w:rsidRDefault="001774CF" w:rsidP="000D7041">
      <w:pPr>
        <w:spacing w:line="360" w:lineRule="auto"/>
        <w:rPr>
          <w:rFonts w:ascii="Times New Roman" w:hAnsi="Times New Roman" w:cs="Times New Roman"/>
          <w:b/>
          <w:sz w:val="28"/>
          <w:szCs w:val="24"/>
          <w:lang w:val="en-US"/>
        </w:rPr>
      </w:pPr>
    </w:p>
    <w:p w14:paraId="5CAE5B1B" w14:textId="38F310FB" w:rsidR="001774CF" w:rsidRDefault="001774CF" w:rsidP="000D7041">
      <w:pPr>
        <w:spacing w:line="36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t>REFERENCES</w:t>
      </w:r>
    </w:p>
    <w:p w14:paraId="5FDF3FE7" w14:textId="12A36F24" w:rsidR="001774CF" w:rsidRDefault="001774CF" w:rsidP="000D7041">
      <w:pPr>
        <w:spacing w:line="360" w:lineRule="auto"/>
        <w:rPr>
          <w:rFonts w:ascii="Times New Roman" w:hAnsi="Times New Roman" w:cs="Times New Roman"/>
          <w:b/>
          <w:sz w:val="28"/>
          <w:szCs w:val="24"/>
          <w:lang w:val="en-US"/>
        </w:rPr>
      </w:pPr>
    </w:p>
    <w:p w14:paraId="548C2DC6" w14:textId="77777777" w:rsidR="00E85416" w:rsidRPr="000A1207" w:rsidRDefault="00E85416" w:rsidP="00E85416">
      <w:pPr>
        <w:pStyle w:val="ListParagraph"/>
        <w:keepNext/>
        <w:numPr>
          <w:ilvl w:val="0"/>
          <w:numId w:val="2"/>
        </w:numPr>
        <w:spacing w:line="360" w:lineRule="auto"/>
        <w:rPr>
          <w:ins w:id="483" w:author="Soh Kai Yiing" w:date="2019-01-07T10:51:00Z"/>
          <w:rFonts w:ascii="Times New Roman" w:hAnsi="Times New Roman" w:cs="Times New Roman"/>
        </w:rPr>
      </w:pPr>
      <w:ins w:id="484" w:author="Soh Kai Yiing" w:date="2019-01-07T10:51:00Z">
        <w:r w:rsidRPr="000A1207">
          <w:rPr>
            <w:rFonts w:ascii="Times New Roman" w:hAnsi="Times New Roman" w:cs="Times New Roman"/>
            <w:shd w:val="clear" w:color="auto" w:fill="FFFFFF"/>
          </w:rPr>
          <w:t>[</w:t>
        </w:r>
        <w:proofErr w:type="spellStart"/>
        <w:r w:rsidRPr="000A1207">
          <w:rPr>
            <w:rFonts w:ascii="Times New Roman" w:hAnsi="Times New Roman" w:cs="Times New Roman"/>
            <w:shd w:val="clear" w:color="auto" w:fill="FFFFFF"/>
          </w:rPr>
          <w:t>ChannelNewsAsia</w:t>
        </w:r>
        <w:proofErr w:type="spellEnd"/>
        <w:r w:rsidRPr="000A1207">
          <w:rPr>
            <w:rFonts w:ascii="Times New Roman" w:hAnsi="Times New Roman" w:cs="Times New Roman"/>
            <w:shd w:val="clear" w:color="auto" w:fill="FFFFFF"/>
          </w:rPr>
          <w:t>]. (2015, February 26). </w:t>
        </w:r>
        <w:r w:rsidRPr="000A1207">
          <w:rPr>
            <w:rStyle w:val="Emphasis"/>
            <w:rFonts w:ascii="Times New Roman" w:hAnsi="Times New Roman" w:cs="Times New Roman"/>
            <w:shd w:val="clear" w:color="auto" w:fill="FFFFFF"/>
          </w:rPr>
          <w:t>How to do a push up for the new IPPT format </w:t>
        </w:r>
        <w:r w:rsidRPr="000A1207">
          <w:rPr>
            <w:rFonts w:ascii="Times New Roman" w:hAnsi="Times New Roman" w:cs="Times New Roman"/>
            <w:shd w:val="clear" w:color="auto" w:fill="FFFFFF"/>
          </w:rPr>
          <w:t>[Video File]. Retrieved from </w:t>
        </w:r>
        <w:r>
          <w:rPr>
            <w:rStyle w:val="Hyperlink"/>
            <w:rFonts w:ascii="Times New Roman" w:hAnsi="Times New Roman" w:cs="Times New Roman"/>
          </w:rPr>
          <w:fldChar w:fldCharType="begin"/>
        </w:r>
        <w:r>
          <w:rPr>
            <w:rStyle w:val="Hyperlink"/>
            <w:rFonts w:ascii="Times New Roman" w:hAnsi="Times New Roman" w:cs="Times New Roman"/>
          </w:rPr>
          <w:instrText xml:space="preserve"> HYPERLINK "https://www.youtube.com/watch?v=uMAYtVCMzAs" </w:instrText>
        </w:r>
        <w:r>
          <w:rPr>
            <w:rStyle w:val="Hyperlink"/>
            <w:rFonts w:ascii="Times New Roman" w:hAnsi="Times New Roman" w:cs="Times New Roman"/>
          </w:rPr>
          <w:fldChar w:fldCharType="separate"/>
        </w:r>
        <w:r w:rsidRPr="000A1207">
          <w:rPr>
            <w:rStyle w:val="Hyperlink"/>
            <w:rFonts w:ascii="Times New Roman" w:hAnsi="Times New Roman" w:cs="Times New Roman"/>
          </w:rPr>
          <w:t>https://www.youtube.com/watch?v=uMAYtVCMzAs</w:t>
        </w:r>
        <w:r>
          <w:rPr>
            <w:rStyle w:val="Hyperlink"/>
            <w:rFonts w:ascii="Times New Roman" w:hAnsi="Times New Roman" w:cs="Times New Roman"/>
          </w:rPr>
          <w:fldChar w:fldCharType="end"/>
        </w:r>
      </w:ins>
    </w:p>
    <w:p w14:paraId="20C4F600" w14:textId="77777777" w:rsidR="00E85416" w:rsidRPr="000A1207" w:rsidRDefault="00E85416" w:rsidP="00E85416">
      <w:pPr>
        <w:pStyle w:val="ListParagraph"/>
        <w:keepNext/>
        <w:numPr>
          <w:ilvl w:val="0"/>
          <w:numId w:val="2"/>
        </w:numPr>
        <w:spacing w:line="360" w:lineRule="auto"/>
        <w:rPr>
          <w:ins w:id="485" w:author="Soh Kai Yiing" w:date="2019-01-07T10:51:00Z"/>
          <w:rFonts w:ascii="Times New Roman" w:hAnsi="Times New Roman" w:cs="Times New Roman"/>
        </w:rPr>
      </w:pPr>
      <w:ins w:id="486" w:author="Soh Kai Yiing" w:date="2019-01-07T10:51:00Z">
        <w:r w:rsidRPr="000A1207">
          <w:rPr>
            <w:rFonts w:ascii="Times New Roman" w:hAnsi="Times New Roman" w:cs="Times New Roman"/>
          </w:rPr>
          <w:t xml:space="preserve">Perfect </w:t>
        </w:r>
        <w:proofErr w:type="spellStart"/>
        <w:r w:rsidRPr="000A1207">
          <w:rPr>
            <w:rFonts w:ascii="Times New Roman" w:hAnsi="Times New Roman" w:cs="Times New Roman"/>
          </w:rPr>
          <w:t>Pushup</w:t>
        </w:r>
        <w:proofErr w:type="spellEnd"/>
        <w:r w:rsidRPr="000A1207">
          <w:rPr>
            <w:rFonts w:ascii="Times New Roman" w:hAnsi="Times New Roman" w:cs="Times New Roman"/>
          </w:rPr>
          <w:t xml:space="preserve"> Counter (n.d.) Retrieved from </w:t>
        </w:r>
        <w:r>
          <w:rPr>
            <w:rStyle w:val="Hyperlink"/>
            <w:rFonts w:ascii="Times New Roman" w:hAnsi="Times New Roman" w:cs="Times New Roman"/>
            <w:color w:val="auto"/>
          </w:rPr>
          <w:fldChar w:fldCharType="begin"/>
        </w:r>
        <w:r>
          <w:rPr>
            <w:rStyle w:val="Hyperlink"/>
            <w:rFonts w:ascii="Times New Roman" w:hAnsi="Times New Roman" w:cs="Times New Roman"/>
            <w:color w:val="auto"/>
          </w:rPr>
          <w:instrText xml:space="preserve"> HYPERLINK "http://sportsvibe.com/perfect-pushup-counter/" </w:instrText>
        </w:r>
        <w:r>
          <w:rPr>
            <w:rStyle w:val="Hyperlink"/>
            <w:rFonts w:ascii="Times New Roman" w:hAnsi="Times New Roman" w:cs="Times New Roman"/>
            <w:color w:val="auto"/>
          </w:rPr>
          <w:fldChar w:fldCharType="separate"/>
        </w:r>
        <w:r w:rsidRPr="000A1207">
          <w:rPr>
            <w:rStyle w:val="Hyperlink"/>
            <w:rFonts w:ascii="Times New Roman" w:hAnsi="Times New Roman" w:cs="Times New Roman"/>
          </w:rPr>
          <w:t>http://sportsvibe.com/perfect-pushup-counter/</w:t>
        </w:r>
        <w:r>
          <w:rPr>
            <w:rStyle w:val="Hyperlink"/>
            <w:rFonts w:ascii="Times New Roman" w:hAnsi="Times New Roman" w:cs="Times New Roman"/>
            <w:color w:val="auto"/>
          </w:rPr>
          <w:fldChar w:fldCharType="end"/>
        </w:r>
      </w:ins>
    </w:p>
    <w:p w14:paraId="3F1E1526" w14:textId="77777777" w:rsidR="00E85416" w:rsidRDefault="00E85416" w:rsidP="00E85416">
      <w:pPr>
        <w:pStyle w:val="ListParagraph"/>
        <w:keepNext/>
        <w:numPr>
          <w:ilvl w:val="0"/>
          <w:numId w:val="2"/>
        </w:numPr>
        <w:spacing w:line="360" w:lineRule="auto"/>
        <w:rPr>
          <w:ins w:id="487" w:author="Soh Kai Yiing" w:date="2019-01-07T10:51:00Z"/>
          <w:rFonts w:ascii="Times New Roman" w:hAnsi="Times New Roman" w:cs="Times New Roman"/>
        </w:rPr>
      </w:pPr>
      <w:ins w:id="488" w:author="Soh Kai Yiing" w:date="2019-01-07T10:51:00Z">
        <w:r w:rsidRPr="000A1207">
          <w:rPr>
            <w:rFonts w:ascii="Times New Roman" w:hAnsi="Times New Roman" w:cs="Times New Roman"/>
          </w:rPr>
          <w:t xml:space="preserve">Push-Ups Counter &amp; Trainer </w:t>
        </w:r>
        <w:proofErr w:type="gramStart"/>
        <w:r w:rsidRPr="000A1207">
          <w:rPr>
            <w:rFonts w:ascii="Times New Roman" w:hAnsi="Times New Roman" w:cs="Times New Roman"/>
          </w:rPr>
          <w:t>[.</w:t>
        </w:r>
        <w:proofErr w:type="spellStart"/>
        <w:r w:rsidRPr="000A1207">
          <w:rPr>
            <w:rFonts w:ascii="Times New Roman" w:hAnsi="Times New Roman" w:cs="Times New Roman"/>
          </w:rPr>
          <w:t>ipa</w:t>
        </w:r>
        <w:proofErr w:type="spellEnd"/>
        <w:proofErr w:type="gramEnd"/>
        <w:r w:rsidRPr="000A1207">
          <w:rPr>
            <w:rFonts w:ascii="Times New Roman" w:hAnsi="Times New Roman" w:cs="Times New Roman"/>
          </w:rPr>
          <w:t xml:space="preserve">]. (n.d.). </w:t>
        </w:r>
        <w:proofErr w:type="spellStart"/>
        <w:r w:rsidRPr="000A1207">
          <w:rPr>
            <w:rFonts w:ascii="Times New Roman" w:hAnsi="Times New Roman" w:cs="Times New Roman"/>
          </w:rPr>
          <w:t>Runtastic</w:t>
        </w:r>
        <w:proofErr w:type="spellEnd"/>
        <w:r w:rsidRPr="000A1207">
          <w:rPr>
            <w:rFonts w:ascii="Times New Roman" w:hAnsi="Times New Roman" w:cs="Times New Roman"/>
          </w:rPr>
          <w:t xml:space="preserve">. Retrieved from </w:t>
        </w:r>
        <w:r>
          <w:rPr>
            <w:rStyle w:val="Hyperlink"/>
            <w:rFonts w:ascii="Times New Roman" w:hAnsi="Times New Roman" w:cs="Times New Roman"/>
            <w:color w:val="auto"/>
          </w:rPr>
          <w:fldChar w:fldCharType="begin"/>
        </w:r>
        <w:r>
          <w:rPr>
            <w:rStyle w:val="Hyperlink"/>
            <w:rFonts w:ascii="Times New Roman" w:hAnsi="Times New Roman" w:cs="Times New Roman"/>
            <w:color w:val="auto"/>
          </w:rPr>
          <w:instrText xml:space="preserve"> HYPERLINK "https://itunes.apple.com/us/app/push-ups-counter-trainer/id570181151?mt=8" </w:instrText>
        </w:r>
        <w:r>
          <w:rPr>
            <w:rStyle w:val="Hyperlink"/>
            <w:rFonts w:ascii="Times New Roman" w:hAnsi="Times New Roman" w:cs="Times New Roman"/>
            <w:color w:val="auto"/>
          </w:rPr>
          <w:fldChar w:fldCharType="separate"/>
        </w:r>
        <w:r w:rsidRPr="000A1207">
          <w:rPr>
            <w:rStyle w:val="Hyperlink"/>
            <w:rFonts w:ascii="Times New Roman" w:hAnsi="Times New Roman" w:cs="Times New Roman"/>
          </w:rPr>
          <w:t>https://itunes.apple.com/us/app/push-ups-counter-trainer/id570181151?mt=8</w:t>
        </w:r>
        <w:r>
          <w:rPr>
            <w:rStyle w:val="Hyperlink"/>
            <w:rFonts w:ascii="Times New Roman" w:hAnsi="Times New Roman" w:cs="Times New Roman"/>
            <w:color w:val="auto"/>
          </w:rPr>
          <w:fldChar w:fldCharType="end"/>
        </w:r>
      </w:ins>
    </w:p>
    <w:p w14:paraId="036DB3C8" w14:textId="0ACDB14F" w:rsidR="00E85416" w:rsidRPr="00E85416" w:rsidRDefault="00E85416" w:rsidP="00E85416">
      <w:pPr>
        <w:pStyle w:val="ListParagraph"/>
        <w:numPr>
          <w:ilvl w:val="0"/>
          <w:numId w:val="2"/>
        </w:numPr>
        <w:spacing w:line="360" w:lineRule="auto"/>
        <w:rPr>
          <w:ins w:id="489" w:author="Soh Kai Yiing" w:date="2019-01-07T10:51:00Z"/>
          <w:rFonts w:ascii="Times New Roman" w:hAnsi="Times New Roman" w:cs="Times New Roman"/>
          <w:szCs w:val="24"/>
          <w:rPrChange w:id="490" w:author="Soh Kai Yiing" w:date="2019-01-07T10:52:00Z">
            <w:rPr>
              <w:ins w:id="491" w:author="Soh Kai Yiing" w:date="2019-01-07T10:51:00Z"/>
            </w:rPr>
          </w:rPrChange>
        </w:rPr>
        <w:pPrChange w:id="492" w:author="Soh Kai Yiing" w:date="2019-01-07T10:51:00Z">
          <w:pPr>
            <w:spacing w:line="360" w:lineRule="auto"/>
          </w:pPr>
        </w:pPrChange>
      </w:pPr>
      <w:ins w:id="493" w:author="Soh Kai Yiing" w:date="2019-01-07T10:51:00Z">
        <w:r w:rsidRPr="00E85416">
          <w:rPr>
            <w:rFonts w:ascii="Times New Roman" w:hAnsi="Times New Roman" w:cs="Times New Roman"/>
            <w:szCs w:val="24"/>
            <w:rPrChange w:id="494" w:author="Soh Kai Yiing" w:date="2019-01-07T10:52:00Z">
              <w:rPr>
                <w:rFonts w:ascii="Times New Roman" w:hAnsi="Times New Roman" w:cs="Times New Roman"/>
                <w:sz w:val="24"/>
                <w:szCs w:val="24"/>
              </w:rPr>
            </w:rPrChange>
          </w:rPr>
          <w:t xml:space="preserve">Arduino - Introduction. (n.d.). Retrieved from </w:t>
        </w:r>
        <w:r w:rsidRPr="00E85416">
          <w:rPr>
            <w:rStyle w:val="Hyperlink"/>
            <w:rFonts w:ascii="Times New Roman" w:hAnsi="Times New Roman" w:cs="Times New Roman"/>
            <w:szCs w:val="24"/>
            <w:rPrChange w:id="495" w:author="Soh Kai Yiing" w:date="2019-01-07T10:52:00Z">
              <w:rPr>
                <w:rStyle w:val="Hyperlink"/>
                <w:rFonts w:ascii="Times New Roman" w:hAnsi="Times New Roman" w:cs="Times New Roman"/>
                <w:sz w:val="24"/>
                <w:szCs w:val="24"/>
              </w:rPr>
            </w:rPrChange>
          </w:rPr>
          <w:fldChar w:fldCharType="begin"/>
        </w:r>
        <w:r w:rsidRPr="00E85416">
          <w:rPr>
            <w:rStyle w:val="Hyperlink"/>
            <w:rFonts w:ascii="Times New Roman" w:hAnsi="Times New Roman" w:cs="Times New Roman"/>
            <w:szCs w:val="24"/>
            <w:rPrChange w:id="496" w:author="Soh Kai Yiing" w:date="2019-01-07T10:52:00Z">
              <w:rPr>
                <w:rStyle w:val="Hyperlink"/>
                <w:rFonts w:ascii="Times New Roman" w:hAnsi="Times New Roman" w:cs="Times New Roman"/>
                <w:sz w:val="24"/>
                <w:szCs w:val="24"/>
              </w:rPr>
            </w:rPrChange>
          </w:rPr>
          <w:instrText xml:space="preserve"> HYPERLINK "https://www.arduino.cc/en/Guide/Introduction" </w:instrText>
        </w:r>
        <w:r w:rsidRPr="00E85416">
          <w:rPr>
            <w:rStyle w:val="Hyperlink"/>
            <w:rFonts w:ascii="Times New Roman" w:hAnsi="Times New Roman" w:cs="Times New Roman"/>
            <w:szCs w:val="24"/>
            <w:rPrChange w:id="497" w:author="Soh Kai Yiing" w:date="2019-01-07T10:52:00Z">
              <w:rPr>
                <w:rStyle w:val="Hyperlink"/>
                <w:rFonts w:ascii="Times New Roman" w:hAnsi="Times New Roman" w:cs="Times New Roman"/>
                <w:sz w:val="24"/>
                <w:szCs w:val="24"/>
              </w:rPr>
            </w:rPrChange>
          </w:rPr>
          <w:fldChar w:fldCharType="separate"/>
        </w:r>
        <w:r w:rsidRPr="00E85416">
          <w:rPr>
            <w:rStyle w:val="Hyperlink"/>
            <w:rFonts w:ascii="Times New Roman" w:hAnsi="Times New Roman" w:cs="Times New Roman"/>
            <w:szCs w:val="24"/>
            <w:rPrChange w:id="498" w:author="Soh Kai Yiing" w:date="2019-01-07T10:52:00Z">
              <w:rPr>
                <w:rStyle w:val="Hyperlink"/>
                <w:rFonts w:ascii="Times New Roman" w:hAnsi="Times New Roman" w:cs="Times New Roman"/>
                <w:sz w:val="24"/>
                <w:szCs w:val="24"/>
              </w:rPr>
            </w:rPrChange>
          </w:rPr>
          <w:t>https://www.arduino.cc/en/Guide/Introduction</w:t>
        </w:r>
        <w:r w:rsidRPr="00E85416">
          <w:rPr>
            <w:rStyle w:val="Hyperlink"/>
            <w:rFonts w:ascii="Times New Roman" w:hAnsi="Times New Roman" w:cs="Times New Roman"/>
            <w:szCs w:val="24"/>
            <w:rPrChange w:id="499" w:author="Soh Kai Yiing" w:date="2019-01-07T10:52:00Z">
              <w:rPr>
                <w:rStyle w:val="Hyperlink"/>
                <w:rFonts w:ascii="Times New Roman" w:hAnsi="Times New Roman" w:cs="Times New Roman"/>
                <w:sz w:val="24"/>
                <w:szCs w:val="24"/>
              </w:rPr>
            </w:rPrChange>
          </w:rPr>
          <w:fldChar w:fldCharType="end"/>
        </w:r>
      </w:ins>
    </w:p>
    <w:p w14:paraId="609B4893" w14:textId="3DC70AD7" w:rsidR="00CE6B05" w:rsidRPr="00CE6B05" w:rsidDel="00E85416" w:rsidRDefault="00CE6B05" w:rsidP="000D7041">
      <w:pPr>
        <w:spacing w:line="360" w:lineRule="auto"/>
        <w:rPr>
          <w:del w:id="500" w:author="Soh Kai Yiing" w:date="2019-01-07T10:51:00Z"/>
          <w:rFonts w:ascii="Times New Roman" w:hAnsi="Times New Roman" w:cs="Times New Roman"/>
          <w:sz w:val="24"/>
          <w:szCs w:val="24"/>
        </w:rPr>
      </w:pPr>
      <w:del w:id="501" w:author="Soh Kai Yiing" w:date="2019-01-07T10:51:00Z">
        <w:r w:rsidRPr="00CE6B05" w:rsidDel="00E85416">
          <w:rPr>
            <w:rFonts w:ascii="Times New Roman" w:hAnsi="Times New Roman" w:cs="Times New Roman"/>
            <w:sz w:val="24"/>
            <w:szCs w:val="24"/>
          </w:rPr>
          <w:delText xml:space="preserve">Arduino - Introduction. (n.d.). Retrieved from </w:delText>
        </w:r>
        <w:r w:rsidR="002D1FA3" w:rsidDel="00E85416">
          <w:rPr>
            <w:rStyle w:val="Hyperlink"/>
            <w:rFonts w:ascii="Times New Roman" w:hAnsi="Times New Roman" w:cs="Times New Roman"/>
            <w:sz w:val="24"/>
            <w:szCs w:val="24"/>
          </w:rPr>
          <w:fldChar w:fldCharType="begin"/>
        </w:r>
        <w:r w:rsidR="002D1FA3" w:rsidDel="00E85416">
          <w:rPr>
            <w:rStyle w:val="Hyperlink"/>
            <w:rFonts w:ascii="Times New Roman" w:hAnsi="Times New Roman" w:cs="Times New Roman"/>
            <w:sz w:val="24"/>
            <w:szCs w:val="24"/>
          </w:rPr>
          <w:delInstrText xml:space="preserve"> HYPERLINK "https://www.arduino.cc/en/Guide/Introduction" </w:delInstrText>
        </w:r>
        <w:r w:rsidR="002D1FA3" w:rsidDel="00E85416">
          <w:rPr>
            <w:rStyle w:val="Hyperlink"/>
            <w:rFonts w:ascii="Times New Roman" w:hAnsi="Times New Roman" w:cs="Times New Roman"/>
            <w:sz w:val="24"/>
            <w:szCs w:val="24"/>
          </w:rPr>
          <w:fldChar w:fldCharType="separate"/>
        </w:r>
        <w:r w:rsidRPr="00CE6B05" w:rsidDel="00E85416">
          <w:rPr>
            <w:rStyle w:val="Hyperlink"/>
            <w:rFonts w:ascii="Times New Roman" w:hAnsi="Times New Roman" w:cs="Times New Roman"/>
            <w:sz w:val="24"/>
            <w:szCs w:val="24"/>
          </w:rPr>
          <w:delText>https://www.arduino.cc/en/Guide/Introduction</w:delText>
        </w:r>
        <w:r w:rsidR="002D1FA3" w:rsidDel="00E85416">
          <w:rPr>
            <w:rStyle w:val="Hyperlink"/>
            <w:rFonts w:ascii="Times New Roman" w:hAnsi="Times New Roman" w:cs="Times New Roman"/>
            <w:sz w:val="24"/>
            <w:szCs w:val="24"/>
          </w:rPr>
          <w:fldChar w:fldCharType="end"/>
        </w:r>
      </w:del>
    </w:p>
    <w:p w14:paraId="4E8EE13A" w14:textId="558FD249" w:rsidR="00CE6B05" w:rsidRPr="00CE6B05" w:rsidRDefault="00CE6B05" w:rsidP="000D7041">
      <w:pPr>
        <w:spacing w:line="360" w:lineRule="auto"/>
        <w:rPr>
          <w:rFonts w:ascii="Times New Roman" w:hAnsi="Times New Roman" w:cs="Times New Roman"/>
          <w:sz w:val="24"/>
          <w:szCs w:val="24"/>
        </w:rPr>
      </w:pPr>
    </w:p>
    <w:p w14:paraId="4773274F" w14:textId="65CD4866" w:rsidR="00CE6B05" w:rsidRPr="00CE6B05" w:rsidDel="00E85416" w:rsidRDefault="00CE6B05" w:rsidP="000D7041">
      <w:pPr>
        <w:spacing w:line="360" w:lineRule="auto"/>
        <w:rPr>
          <w:del w:id="502" w:author="Soh Kai Yiing" w:date="2019-01-07T10:51:00Z"/>
          <w:rFonts w:ascii="Times New Roman" w:hAnsi="Times New Roman" w:cs="Times New Roman"/>
          <w:sz w:val="24"/>
          <w:szCs w:val="24"/>
        </w:rPr>
      </w:pPr>
      <w:del w:id="503" w:author="Soh Kai Yiing" w:date="2019-01-07T10:51:00Z">
        <w:r w:rsidRPr="00CE6B05" w:rsidDel="00E85416">
          <w:rPr>
            <w:rFonts w:ascii="Times New Roman" w:hAnsi="Times New Roman" w:cs="Times New Roman"/>
            <w:sz w:val="24"/>
            <w:szCs w:val="24"/>
          </w:rPr>
          <w:delText xml:space="preserve">Arduino - Ping. (n.d.). Retrieved from </w:delText>
        </w:r>
        <w:r w:rsidR="002D1FA3" w:rsidDel="00E85416">
          <w:rPr>
            <w:rStyle w:val="Hyperlink"/>
            <w:rFonts w:ascii="Times New Roman" w:hAnsi="Times New Roman" w:cs="Times New Roman"/>
            <w:sz w:val="24"/>
            <w:szCs w:val="24"/>
          </w:rPr>
          <w:fldChar w:fldCharType="begin"/>
        </w:r>
        <w:r w:rsidR="002D1FA3" w:rsidDel="00E85416">
          <w:rPr>
            <w:rStyle w:val="Hyperlink"/>
            <w:rFonts w:ascii="Times New Roman" w:hAnsi="Times New Roman" w:cs="Times New Roman"/>
            <w:sz w:val="24"/>
            <w:szCs w:val="24"/>
          </w:rPr>
          <w:delInstrText xml:space="preserve"> HYPERLINK "https://www.arduino.cc/en/Tutorial/Ping" </w:delInstrText>
        </w:r>
        <w:r w:rsidR="002D1FA3" w:rsidDel="00E85416">
          <w:rPr>
            <w:rStyle w:val="Hyperlink"/>
            <w:rFonts w:ascii="Times New Roman" w:hAnsi="Times New Roman" w:cs="Times New Roman"/>
            <w:sz w:val="24"/>
            <w:szCs w:val="24"/>
          </w:rPr>
          <w:fldChar w:fldCharType="separate"/>
        </w:r>
        <w:r w:rsidRPr="00CE6B05" w:rsidDel="00E85416">
          <w:rPr>
            <w:rStyle w:val="Hyperlink"/>
            <w:rFonts w:ascii="Times New Roman" w:hAnsi="Times New Roman" w:cs="Times New Roman"/>
            <w:sz w:val="24"/>
            <w:szCs w:val="24"/>
          </w:rPr>
          <w:delText>https://www.arduino.cc/en/Tutorial/Ping</w:delText>
        </w:r>
        <w:r w:rsidR="002D1FA3" w:rsidDel="00E85416">
          <w:rPr>
            <w:rStyle w:val="Hyperlink"/>
            <w:rFonts w:ascii="Times New Roman" w:hAnsi="Times New Roman" w:cs="Times New Roman"/>
            <w:sz w:val="24"/>
            <w:szCs w:val="24"/>
          </w:rPr>
          <w:fldChar w:fldCharType="end"/>
        </w:r>
      </w:del>
    </w:p>
    <w:p w14:paraId="33F7AA18" w14:textId="0F5F607A" w:rsidR="00CE6B05" w:rsidRPr="00CE6B05" w:rsidDel="00E85416" w:rsidRDefault="00CE6B05" w:rsidP="000D7041">
      <w:pPr>
        <w:spacing w:line="360" w:lineRule="auto"/>
        <w:rPr>
          <w:del w:id="504" w:author="Soh Kai Yiing" w:date="2019-01-07T10:51:00Z"/>
          <w:rFonts w:ascii="Times New Roman" w:hAnsi="Times New Roman" w:cs="Times New Roman"/>
          <w:sz w:val="24"/>
          <w:szCs w:val="24"/>
        </w:rPr>
      </w:pPr>
    </w:p>
    <w:p w14:paraId="49521337" w14:textId="1600870C" w:rsidR="00CE6B05" w:rsidRPr="00CE6B05" w:rsidDel="00E85416" w:rsidRDefault="00CE6B05" w:rsidP="000D7041">
      <w:pPr>
        <w:spacing w:line="360" w:lineRule="auto"/>
        <w:rPr>
          <w:del w:id="505" w:author="Soh Kai Yiing" w:date="2019-01-07T10:51:00Z"/>
          <w:rFonts w:ascii="Times New Roman" w:hAnsi="Times New Roman" w:cs="Times New Roman"/>
          <w:sz w:val="24"/>
          <w:szCs w:val="24"/>
        </w:rPr>
      </w:pPr>
      <w:del w:id="506" w:author="Soh Kai Yiing" w:date="2019-01-07T10:51:00Z">
        <w:r w:rsidRPr="00CE6B05" w:rsidDel="00E85416">
          <w:rPr>
            <w:rFonts w:ascii="Times New Roman" w:hAnsi="Times New Roman" w:cs="Times New Roman"/>
            <w:sz w:val="24"/>
            <w:szCs w:val="24"/>
          </w:rPr>
          <w:delText xml:space="preserve">Flex Sensor 2.2". (n.d.). Retrieved from </w:delText>
        </w:r>
        <w:r w:rsidR="002D1FA3" w:rsidDel="00E85416">
          <w:rPr>
            <w:rStyle w:val="Hyperlink"/>
            <w:rFonts w:ascii="Times New Roman" w:hAnsi="Times New Roman" w:cs="Times New Roman"/>
            <w:sz w:val="24"/>
            <w:szCs w:val="24"/>
          </w:rPr>
          <w:fldChar w:fldCharType="begin"/>
        </w:r>
        <w:r w:rsidR="002D1FA3" w:rsidDel="00E85416">
          <w:rPr>
            <w:rStyle w:val="Hyperlink"/>
            <w:rFonts w:ascii="Times New Roman" w:hAnsi="Times New Roman" w:cs="Times New Roman"/>
            <w:sz w:val="24"/>
            <w:szCs w:val="24"/>
          </w:rPr>
          <w:delInstrText xml:space="preserve"> HYPERLINK "https://learn.sparkfun.com/tutorials/flex-sensor-hookup-guide" </w:delInstrText>
        </w:r>
        <w:r w:rsidR="002D1FA3" w:rsidDel="00E85416">
          <w:rPr>
            <w:rStyle w:val="Hyperlink"/>
            <w:rFonts w:ascii="Times New Roman" w:hAnsi="Times New Roman" w:cs="Times New Roman"/>
            <w:sz w:val="24"/>
            <w:szCs w:val="24"/>
          </w:rPr>
          <w:fldChar w:fldCharType="separate"/>
        </w:r>
        <w:r w:rsidRPr="00CE6B05" w:rsidDel="00E85416">
          <w:rPr>
            <w:rStyle w:val="Hyperlink"/>
            <w:rFonts w:ascii="Times New Roman" w:hAnsi="Times New Roman" w:cs="Times New Roman"/>
            <w:sz w:val="24"/>
            <w:szCs w:val="24"/>
          </w:rPr>
          <w:delText>https://learn.sparkfun.com/tutorials/flex-sensor-hookup-guide</w:delText>
        </w:r>
        <w:r w:rsidR="002D1FA3" w:rsidDel="00E85416">
          <w:rPr>
            <w:rStyle w:val="Hyperlink"/>
            <w:rFonts w:ascii="Times New Roman" w:hAnsi="Times New Roman" w:cs="Times New Roman"/>
            <w:sz w:val="24"/>
            <w:szCs w:val="24"/>
          </w:rPr>
          <w:fldChar w:fldCharType="end"/>
        </w:r>
      </w:del>
    </w:p>
    <w:p w14:paraId="6F104A4B" w14:textId="0C315534" w:rsidR="00CE6B05" w:rsidRDefault="00CE6B05" w:rsidP="000D7041">
      <w:pPr>
        <w:spacing w:line="360" w:lineRule="auto"/>
        <w:rPr>
          <w:rFonts w:ascii="Times New Roman" w:hAnsi="Times New Roman" w:cs="Times New Roman"/>
          <w:sz w:val="32"/>
          <w:szCs w:val="24"/>
        </w:rPr>
      </w:pPr>
    </w:p>
    <w:p w14:paraId="25E28001" w14:textId="77777777" w:rsidR="008470B7" w:rsidRDefault="008470B7" w:rsidP="000D7041">
      <w:pPr>
        <w:spacing w:line="360" w:lineRule="auto"/>
        <w:jc w:val="center"/>
        <w:rPr>
          <w:rFonts w:ascii="Times New Roman" w:hAnsi="Times New Roman" w:cs="Times New Roman"/>
          <w:b/>
          <w:sz w:val="28"/>
          <w:szCs w:val="24"/>
          <w:lang w:val="en-US"/>
        </w:rPr>
      </w:pPr>
    </w:p>
    <w:p w14:paraId="63C55654" w14:textId="77777777" w:rsidR="00F44973" w:rsidRDefault="00F44973" w:rsidP="000D7041">
      <w:pPr>
        <w:spacing w:line="360" w:lineRule="auto"/>
        <w:jc w:val="center"/>
        <w:rPr>
          <w:rFonts w:ascii="Times New Roman" w:hAnsi="Times New Roman" w:cs="Times New Roman"/>
          <w:b/>
          <w:sz w:val="28"/>
          <w:szCs w:val="24"/>
          <w:lang w:val="en-US"/>
        </w:rPr>
      </w:pPr>
    </w:p>
    <w:p w14:paraId="34BEF185" w14:textId="77777777" w:rsidR="00CE0916" w:rsidRDefault="00CE0916" w:rsidP="000D7041">
      <w:pPr>
        <w:spacing w:line="360" w:lineRule="auto"/>
        <w:jc w:val="center"/>
        <w:rPr>
          <w:rFonts w:ascii="Times New Roman" w:hAnsi="Times New Roman" w:cs="Times New Roman"/>
          <w:b/>
          <w:sz w:val="28"/>
          <w:szCs w:val="24"/>
          <w:lang w:val="en-US"/>
        </w:rPr>
      </w:pPr>
    </w:p>
    <w:p w14:paraId="03785D3C" w14:textId="77777777" w:rsidR="00CE0916" w:rsidRDefault="00CE0916" w:rsidP="000D7041">
      <w:pPr>
        <w:spacing w:line="360" w:lineRule="auto"/>
        <w:jc w:val="center"/>
        <w:rPr>
          <w:rFonts w:ascii="Times New Roman" w:hAnsi="Times New Roman" w:cs="Times New Roman"/>
          <w:b/>
          <w:sz w:val="28"/>
          <w:szCs w:val="24"/>
          <w:lang w:val="en-US"/>
        </w:rPr>
      </w:pPr>
    </w:p>
    <w:p w14:paraId="54270866" w14:textId="1C444E31" w:rsidR="00A11B60" w:rsidRPr="00CE0916" w:rsidRDefault="00A11B60"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 xml:space="preserve">ACKNOWLEDGEMENTS </w:t>
      </w:r>
    </w:p>
    <w:p w14:paraId="4EC84027"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We would like to acknowledge and show our immense gratitude to the following people, without whom it was impossible to complete our project</w:t>
      </w:r>
    </w:p>
    <w:p w14:paraId="735203C3" w14:textId="77777777" w:rsidR="00525D20" w:rsidRPr="00CE0916" w:rsidRDefault="00525D20" w:rsidP="00575B3B">
      <w:pPr>
        <w:spacing w:line="360" w:lineRule="auto"/>
        <w:rPr>
          <w:rFonts w:ascii="Times New Roman" w:hAnsi="Times New Roman" w:cs="Times New Roman"/>
          <w:sz w:val="24"/>
          <w:szCs w:val="24"/>
          <w:lang w:val="en-US"/>
        </w:rPr>
      </w:pPr>
    </w:p>
    <w:p w14:paraId="2C6749C0"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Our external mentor, Dr Sangit Sasidhar for his vital support and assistance. He was patient with us and explained in detail concepts we did not understand fully. </w:t>
      </w:r>
    </w:p>
    <w:p w14:paraId="1185129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external mentor, Dr Arthur Tay for providing the opportunity for us to embark on this project. We are grateful for this learning experience which has allowed us to venture into Engineering</w:t>
      </w:r>
    </w:p>
    <w:p w14:paraId="3927A591"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The lab staff at the National University of Singapore (NUS) for providing the necessary equipment and expertise. </w:t>
      </w:r>
    </w:p>
    <w:p w14:paraId="41077CA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school mentor, Mr. Sim Mong Chea, for his guidance along this journey. He helped us in clarifying our doubts and checked our work consistently to ensure that we were progressing steadily.</w:t>
      </w:r>
    </w:p>
    <w:p w14:paraId="5B9E5387" w14:textId="132C9E44" w:rsidR="00A11B60" w:rsidRPr="00CE6B05" w:rsidRDefault="00A11B60" w:rsidP="000D7041">
      <w:pPr>
        <w:spacing w:line="360" w:lineRule="auto"/>
        <w:jc w:val="center"/>
        <w:rPr>
          <w:rFonts w:ascii="Times New Roman" w:hAnsi="Times New Roman" w:cs="Times New Roman"/>
          <w:sz w:val="32"/>
          <w:szCs w:val="24"/>
        </w:rPr>
      </w:pPr>
      <w:r>
        <w:rPr>
          <w:rFonts w:ascii="Times New Roman" w:hAnsi="Times New Roman" w:cs="Times New Roman"/>
          <w:b/>
          <w:sz w:val="28"/>
          <w:szCs w:val="24"/>
          <w:lang w:val="en-US"/>
        </w:rPr>
        <w:br/>
      </w:r>
      <w:r w:rsidR="00525D20">
        <w:rPr>
          <w:rFonts w:ascii="Times New Roman" w:hAnsi="Times New Roman" w:cs="Times New Roman"/>
          <w:sz w:val="32"/>
          <w:szCs w:val="24"/>
        </w:rPr>
        <w:tab/>
      </w:r>
    </w:p>
    <w:p w14:paraId="50C78A83" w14:textId="77777777" w:rsidR="00CE6B05" w:rsidRPr="00CE6B05" w:rsidRDefault="00CE6B05" w:rsidP="000D7041">
      <w:pPr>
        <w:spacing w:line="360" w:lineRule="auto"/>
        <w:rPr>
          <w:rFonts w:ascii="Times New Roman" w:hAnsi="Times New Roman" w:cs="Times New Roman"/>
          <w:sz w:val="32"/>
          <w:szCs w:val="24"/>
        </w:rPr>
      </w:pPr>
    </w:p>
    <w:p w14:paraId="09830DFE" w14:textId="77777777" w:rsidR="00CE6B05" w:rsidRDefault="00CE6B05" w:rsidP="000D7041">
      <w:pPr>
        <w:spacing w:line="360" w:lineRule="auto"/>
        <w:rPr>
          <w:rFonts w:ascii="Times New Roman" w:hAnsi="Times New Roman" w:cs="Times New Roman"/>
          <w:sz w:val="32"/>
          <w:szCs w:val="24"/>
        </w:rPr>
      </w:pPr>
    </w:p>
    <w:p w14:paraId="2DF2C582" w14:textId="77777777" w:rsidR="00CE6B05" w:rsidRDefault="00CE6B05" w:rsidP="000D7041">
      <w:pPr>
        <w:spacing w:line="360" w:lineRule="auto"/>
        <w:rPr>
          <w:rFonts w:ascii="Times New Roman" w:hAnsi="Times New Roman" w:cs="Times New Roman"/>
          <w:sz w:val="32"/>
          <w:szCs w:val="24"/>
        </w:rPr>
      </w:pPr>
    </w:p>
    <w:p w14:paraId="09A1AC67" w14:textId="77777777" w:rsidR="00CE6B05" w:rsidRPr="00CE6B05" w:rsidRDefault="00CE6B05" w:rsidP="000D7041">
      <w:pPr>
        <w:spacing w:line="360" w:lineRule="auto"/>
        <w:rPr>
          <w:rFonts w:ascii="Times New Roman" w:hAnsi="Times New Roman" w:cs="Times New Roman"/>
          <w:sz w:val="32"/>
          <w:szCs w:val="24"/>
        </w:rPr>
      </w:pPr>
    </w:p>
    <w:sectPr w:rsidR="00CE6B05" w:rsidRPr="00CE6B05">
      <w:footerReference w:type="default" r:id="rId2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5F3D96" w14:textId="77777777" w:rsidR="002D1FA3" w:rsidRDefault="002D1FA3" w:rsidP="004256D7">
      <w:pPr>
        <w:spacing w:after="0" w:line="240" w:lineRule="auto"/>
      </w:pPr>
      <w:r>
        <w:separator/>
      </w:r>
    </w:p>
  </w:endnote>
  <w:endnote w:type="continuationSeparator" w:id="0">
    <w:p w14:paraId="12CEA2A9" w14:textId="77777777" w:rsidR="002D1FA3" w:rsidRDefault="002D1FA3" w:rsidP="004256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haroni">
    <w:charset w:val="B1"/>
    <w:family w:val="auto"/>
    <w:pitch w:val="variable"/>
    <w:sig w:usb0="00000803" w:usb1="00000000" w:usb2="00000000" w:usb3="00000000" w:csb0="0000002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93205749"/>
      <w:docPartObj>
        <w:docPartGallery w:val="Page Numbers (Bottom of Page)"/>
        <w:docPartUnique/>
      </w:docPartObj>
    </w:sdtPr>
    <w:sdtEndPr>
      <w:rPr>
        <w:noProof/>
      </w:rPr>
    </w:sdtEndPr>
    <w:sdtContent>
      <w:p w14:paraId="18489A8A" w14:textId="7CDBA824" w:rsidR="004256D7" w:rsidRDefault="004256D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380E544" w14:textId="77777777" w:rsidR="004256D7" w:rsidRDefault="004256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2F83C6" w14:textId="77777777" w:rsidR="002D1FA3" w:rsidRDefault="002D1FA3" w:rsidP="004256D7">
      <w:pPr>
        <w:spacing w:after="0" w:line="240" w:lineRule="auto"/>
      </w:pPr>
      <w:r>
        <w:separator/>
      </w:r>
    </w:p>
  </w:footnote>
  <w:footnote w:type="continuationSeparator" w:id="0">
    <w:p w14:paraId="6944F683" w14:textId="77777777" w:rsidR="002D1FA3" w:rsidRDefault="002D1FA3" w:rsidP="004256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A41F90"/>
    <w:multiLevelType w:val="hybridMultilevel"/>
    <w:tmpl w:val="139467F0"/>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6E8B2C52"/>
    <w:multiLevelType w:val="hybridMultilevel"/>
    <w:tmpl w:val="4ACCDD06"/>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15:restartNumberingAfterBreak="0">
    <w:nsid w:val="78C97E50"/>
    <w:multiLevelType w:val="hybridMultilevel"/>
    <w:tmpl w:val="45E834BC"/>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oh Kai Yiing">
    <w15:presenceInfo w15:providerId="Windows Live" w15:userId="f98fcd87836d8213"/>
  </w15:person>
  <w15:person w15:author="Sim Mong Chea">
    <w15:presenceInfo w15:providerId="None" w15:userId="Sim Mong Chea"/>
  </w15:person>
  <w15:person w15:author="S wk">
    <w15:presenceInfo w15:providerId="Windows Live" w15:userId="8cb65c9753d94ed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9"/>
  <w:proofState w:spelling="clean" w:grammar="clean"/>
  <w:trackRevisions/>
  <w:documentProtection w:edit="trackedChanges" w:enforcement="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52DB"/>
    <w:rsid w:val="00005899"/>
    <w:rsid w:val="00017468"/>
    <w:rsid w:val="00033765"/>
    <w:rsid w:val="000A268A"/>
    <w:rsid w:val="000B1F42"/>
    <w:rsid w:val="000C52B5"/>
    <w:rsid w:val="000D060C"/>
    <w:rsid w:val="000D7041"/>
    <w:rsid w:val="000E1E60"/>
    <w:rsid w:val="000F2918"/>
    <w:rsid w:val="00102A8B"/>
    <w:rsid w:val="00153E1B"/>
    <w:rsid w:val="00164B9E"/>
    <w:rsid w:val="00174AF3"/>
    <w:rsid w:val="001774CF"/>
    <w:rsid w:val="00190930"/>
    <w:rsid w:val="00193EE2"/>
    <w:rsid w:val="0019478E"/>
    <w:rsid w:val="001B1F43"/>
    <w:rsid w:val="001D3DC7"/>
    <w:rsid w:val="00205D4F"/>
    <w:rsid w:val="00271B59"/>
    <w:rsid w:val="002806E7"/>
    <w:rsid w:val="002D1FA3"/>
    <w:rsid w:val="002D5425"/>
    <w:rsid w:val="00371480"/>
    <w:rsid w:val="003F7A17"/>
    <w:rsid w:val="00401352"/>
    <w:rsid w:val="004256D7"/>
    <w:rsid w:val="004B3BDF"/>
    <w:rsid w:val="004F5A90"/>
    <w:rsid w:val="00503340"/>
    <w:rsid w:val="00525728"/>
    <w:rsid w:val="00525D20"/>
    <w:rsid w:val="00543E38"/>
    <w:rsid w:val="00575B3B"/>
    <w:rsid w:val="005A3DA0"/>
    <w:rsid w:val="005A52DB"/>
    <w:rsid w:val="005E5C06"/>
    <w:rsid w:val="0064361C"/>
    <w:rsid w:val="006729B0"/>
    <w:rsid w:val="0067365C"/>
    <w:rsid w:val="00677CE4"/>
    <w:rsid w:val="00691E9A"/>
    <w:rsid w:val="006C0062"/>
    <w:rsid w:val="006C1D68"/>
    <w:rsid w:val="006C72CD"/>
    <w:rsid w:val="007179A1"/>
    <w:rsid w:val="00760B63"/>
    <w:rsid w:val="0077489C"/>
    <w:rsid w:val="007843FF"/>
    <w:rsid w:val="007C3183"/>
    <w:rsid w:val="007F420D"/>
    <w:rsid w:val="007F4A67"/>
    <w:rsid w:val="00822061"/>
    <w:rsid w:val="00823323"/>
    <w:rsid w:val="008470B7"/>
    <w:rsid w:val="00851EF0"/>
    <w:rsid w:val="008A3816"/>
    <w:rsid w:val="008B477D"/>
    <w:rsid w:val="008F5608"/>
    <w:rsid w:val="008F77F6"/>
    <w:rsid w:val="0091577B"/>
    <w:rsid w:val="00940C14"/>
    <w:rsid w:val="009A253F"/>
    <w:rsid w:val="009D0659"/>
    <w:rsid w:val="009F10BB"/>
    <w:rsid w:val="00A11B60"/>
    <w:rsid w:val="00A15059"/>
    <w:rsid w:val="00A4377A"/>
    <w:rsid w:val="00A71209"/>
    <w:rsid w:val="00A83957"/>
    <w:rsid w:val="00A95011"/>
    <w:rsid w:val="00AA4ED8"/>
    <w:rsid w:val="00AA5805"/>
    <w:rsid w:val="00AC48FE"/>
    <w:rsid w:val="00B229D5"/>
    <w:rsid w:val="00B65EB1"/>
    <w:rsid w:val="00B9218B"/>
    <w:rsid w:val="00BA0F5B"/>
    <w:rsid w:val="00BC4300"/>
    <w:rsid w:val="00BF3F9B"/>
    <w:rsid w:val="00C16E8C"/>
    <w:rsid w:val="00C17169"/>
    <w:rsid w:val="00C35BF3"/>
    <w:rsid w:val="00C37D6F"/>
    <w:rsid w:val="00CC6684"/>
    <w:rsid w:val="00CD3435"/>
    <w:rsid w:val="00CD6E0D"/>
    <w:rsid w:val="00CE0916"/>
    <w:rsid w:val="00CE51D6"/>
    <w:rsid w:val="00CE6B05"/>
    <w:rsid w:val="00D4182F"/>
    <w:rsid w:val="00D63BB9"/>
    <w:rsid w:val="00D85413"/>
    <w:rsid w:val="00DE1549"/>
    <w:rsid w:val="00DE23F3"/>
    <w:rsid w:val="00E217C8"/>
    <w:rsid w:val="00E85416"/>
    <w:rsid w:val="00EA3376"/>
    <w:rsid w:val="00EC3C7B"/>
    <w:rsid w:val="00EF71EB"/>
    <w:rsid w:val="00F3740C"/>
    <w:rsid w:val="00F44973"/>
    <w:rsid w:val="00F639AA"/>
    <w:rsid w:val="00F87F70"/>
    <w:rsid w:val="00FC4C1E"/>
    <w:rsid w:val="00FF6C6A"/>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0B0458"/>
  <w15:chartTrackingRefBased/>
  <w15:docId w15:val="{4C6BD97E-AE41-44C1-9007-6B1D83C69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SG"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256D7"/>
    <w:pPr>
      <w:tabs>
        <w:tab w:val="center" w:pos="4513"/>
        <w:tab w:val="right" w:pos="9026"/>
      </w:tabs>
      <w:spacing w:after="0" w:line="240" w:lineRule="auto"/>
    </w:pPr>
  </w:style>
  <w:style w:type="character" w:customStyle="1" w:styleId="HeaderChar">
    <w:name w:val="Header Char"/>
    <w:basedOn w:val="DefaultParagraphFont"/>
    <w:link w:val="Header"/>
    <w:uiPriority w:val="99"/>
    <w:rsid w:val="004256D7"/>
  </w:style>
  <w:style w:type="paragraph" w:styleId="Footer">
    <w:name w:val="footer"/>
    <w:basedOn w:val="Normal"/>
    <w:link w:val="FooterChar"/>
    <w:uiPriority w:val="99"/>
    <w:unhideWhenUsed/>
    <w:rsid w:val="004256D7"/>
    <w:pPr>
      <w:tabs>
        <w:tab w:val="center" w:pos="4513"/>
        <w:tab w:val="right" w:pos="9026"/>
      </w:tabs>
      <w:spacing w:after="0" w:line="240" w:lineRule="auto"/>
    </w:pPr>
  </w:style>
  <w:style w:type="character" w:customStyle="1" w:styleId="FooterChar">
    <w:name w:val="Footer Char"/>
    <w:basedOn w:val="DefaultParagraphFont"/>
    <w:link w:val="Footer"/>
    <w:uiPriority w:val="99"/>
    <w:rsid w:val="004256D7"/>
  </w:style>
  <w:style w:type="table" w:styleId="TableGrid">
    <w:name w:val="Table Grid"/>
    <w:basedOn w:val="TableNormal"/>
    <w:uiPriority w:val="39"/>
    <w:rsid w:val="006C1D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C1D68"/>
    <w:rPr>
      <w:color w:val="0000FF"/>
      <w:u w:val="single"/>
    </w:rPr>
  </w:style>
  <w:style w:type="character" w:styleId="Emphasis">
    <w:name w:val="Emphasis"/>
    <w:basedOn w:val="DefaultParagraphFont"/>
    <w:uiPriority w:val="20"/>
    <w:qFormat/>
    <w:rsid w:val="00C17169"/>
    <w:rPr>
      <w:i/>
      <w:iCs/>
    </w:rPr>
  </w:style>
  <w:style w:type="paragraph" w:styleId="ListParagraph">
    <w:name w:val="List Paragraph"/>
    <w:basedOn w:val="Normal"/>
    <w:uiPriority w:val="34"/>
    <w:qFormat/>
    <w:rsid w:val="00C17169"/>
    <w:pPr>
      <w:ind w:left="720"/>
      <w:contextualSpacing/>
    </w:pPr>
  </w:style>
  <w:style w:type="character" w:styleId="UnresolvedMention">
    <w:name w:val="Unresolved Mention"/>
    <w:basedOn w:val="DefaultParagraphFont"/>
    <w:uiPriority w:val="99"/>
    <w:semiHidden/>
    <w:unhideWhenUsed/>
    <w:rsid w:val="00C17169"/>
    <w:rPr>
      <w:color w:val="605E5C"/>
      <w:shd w:val="clear" w:color="auto" w:fill="E1DFDD"/>
    </w:rPr>
  </w:style>
  <w:style w:type="paragraph" w:styleId="Caption">
    <w:name w:val="caption"/>
    <w:basedOn w:val="Normal"/>
    <w:next w:val="Normal"/>
    <w:uiPriority w:val="35"/>
    <w:unhideWhenUsed/>
    <w:qFormat/>
    <w:rsid w:val="008F5608"/>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CE6B05"/>
    <w:rPr>
      <w:color w:val="954F72" w:themeColor="followedHyperlink"/>
      <w:u w:val="single"/>
    </w:rPr>
  </w:style>
  <w:style w:type="paragraph" w:styleId="BalloonText">
    <w:name w:val="Balloon Text"/>
    <w:basedOn w:val="Normal"/>
    <w:link w:val="BalloonTextChar"/>
    <w:uiPriority w:val="99"/>
    <w:semiHidden/>
    <w:unhideWhenUsed/>
    <w:rsid w:val="00A950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5011"/>
    <w:rPr>
      <w:rFonts w:ascii="Segoe UI" w:hAnsi="Segoe UI" w:cs="Segoe UI"/>
      <w:sz w:val="18"/>
      <w:szCs w:val="18"/>
    </w:rPr>
  </w:style>
  <w:style w:type="character" w:styleId="CommentReference">
    <w:name w:val="annotation reference"/>
    <w:basedOn w:val="DefaultParagraphFont"/>
    <w:uiPriority w:val="99"/>
    <w:semiHidden/>
    <w:unhideWhenUsed/>
    <w:rsid w:val="007843FF"/>
    <w:rPr>
      <w:sz w:val="16"/>
      <w:szCs w:val="16"/>
    </w:rPr>
  </w:style>
  <w:style w:type="paragraph" w:styleId="CommentText">
    <w:name w:val="annotation text"/>
    <w:basedOn w:val="Normal"/>
    <w:link w:val="CommentTextChar"/>
    <w:uiPriority w:val="99"/>
    <w:semiHidden/>
    <w:unhideWhenUsed/>
    <w:rsid w:val="007843FF"/>
    <w:pPr>
      <w:spacing w:line="240" w:lineRule="auto"/>
    </w:pPr>
    <w:rPr>
      <w:sz w:val="20"/>
      <w:szCs w:val="20"/>
    </w:rPr>
  </w:style>
  <w:style w:type="character" w:customStyle="1" w:styleId="CommentTextChar">
    <w:name w:val="Comment Text Char"/>
    <w:basedOn w:val="DefaultParagraphFont"/>
    <w:link w:val="CommentText"/>
    <w:uiPriority w:val="99"/>
    <w:semiHidden/>
    <w:rsid w:val="007843FF"/>
    <w:rPr>
      <w:sz w:val="20"/>
      <w:szCs w:val="20"/>
    </w:rPr>
  </w:style>
  <w:style w:type="paragraph" w:styleId="CommentSubject">
    <w:name w:val="annotation subject"/>
    <w:basedOn w:val="CommentText"/>
    <w:next w:val="CommentText"/>
    <w:link w:val="CommentSubjectChar"/>
    <w:uiPriority w:val="99"/>
    <w:semiHidden/>
    <w:unhideWhenUsed/>
    <w:rsid w:val="007843FF"/>
    <w:rPr>
      <w:b/>
      <w:bCs/>
    </w:rPr>
  </w:style>
  <w:style w:type="character" w:customStyle="1" w:styleId="CommentSubjectChar">
    <w:name w:val="Comment Subject Char"/>
    <w:basedOn w:val="CommentTextChar"/>
    <w:link w:val="CommentSubject"/>
    <w:uiPriority w:val="99"/>
    <w:semiHidden/>
    <w:rsid w:val="007843F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552051">
      <w:bodyDiv w:val="1"/>
      <w:marLeft w:val="0"/>
      <w:marRight w:val="0"/>
      <w:marTop w:val="0"/>
      <w:marBottom w:val="0"/>
      <w:divBdr>
        <w:top w:val="none" w:sz="0" w:space="0" w:color="auto"/>
        <w:left w:val="none" w:sz="0" w:space="0" w:color="auto"/>
        <w:bottom w:val="none" w:sz="0" w:space="0" w:color="auto"/>
        <w:right w:val="none" w:sz="0" w:space="0" w:color="auto"/>
      </w:divBdr>
      <w:divsChild>
        <w:div w:id="1582636530">
          <w:marLeft w:val="0"/>
          <w:marRight w:val="0"/>
          <w:marTop w:val="0"/>
          <w:marBottom w:val="48"/>
          <w:divBdr>
            <w:top w:val="none" w:sz="0" w:space="0" w:color="auto"/>
            <w:left w:val="none" w:sz="0" w:space="0" w:color="auto"/>
            <w:bottom w:val="none" w:sz="0" w:space="0" w:color="auto"/>
            <w:right w:val="none" w:sz="0" w:space="0" w:color="auto"/>
          </w:divBdr>
          <w:divsChild>
            <w:div w:id="83767348">
              <w:marLeft w:val="1200"/>
              <w:marRight w:val="0"/>
              <w:marTop w:val="0"/>
              <w:marBottom w:val="0"/>
              <w:divBdr>
                <w:top w:val="none" w:sz="0" w:space="0" w:color="auto"/>
                <w:left w:val="none" w:sz="0" w:space="0" w:color="auto"/>
                <w:bottom w:val="none" w:sz="0" w:space="0" w:color="auto"/>
                <w:right w:val="none" w:sz="0" w:space="0" w:color="auto"/>
              </w:divBdr>
              <w:divsChild>
                <w:div w:id="2097164438">
                  <w:marLeft w:val="0"/>
                  <w:marRight w:val="0"/>
                  <w:marTop w:val="0"/>
                  <w:marBottom w:val="0"/>
                  <w:divBdr>
                    <w:top w:val="none" w:sz="0" w:space="0" w:color="auto"/>
                    <w:left w:val="none" w:sz="0" w:space="0" w:color="auto"/>
                    <w:bottom w:val="none" w:sz="0" w:space="0" w:color="auto"/>
                    <w:right w:val="none" w:sz="0" w:space="0" w:color="auto"/>
                  </w:divBdr>
                  <w:divsChild>
                    <w:div w:id="132863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372395">
      <w:bodyDiv w:val="1"/>
      <w:marLeft w:val="0"/>
      <w:marRight w:val="0"/>
      <w:marTop w:val="0"/>
      <w:marBottom w:val="0"/>
      <w:divBdr>
        <w:top w:val="none" w:sz="0" w:space="0" w:color="auto"/>
        <w:left w:val="none" w:sz="0" w:space="0" w:color="auto"/>
        <w:bottom w:val="none" w:sz="0" w:space="0" w:color="auto"/>
        <w:right w:val="none" w:sz="0" w:space="0" w:color="auto"/>
      </w:divBdr>
    </w:div>
    <w:div w:id="674262243">
      <w:bodyDiv w:val="1"/>
      <w:marLeft w:val="0"/>
      <w:marRight w:val="0"/>
      <w:marTop w:val="0"/>
      <w:marBottom w:val="0"/>
      <w:divBdr>
        <w:top w:val="none" w:sz="0" w:space="0" w:color="auto"/>
        <w:left w:val="none" w:sz="0" w:space="0" w:color="auto"/>
        <w:bottom w:val="none" w:sz="0" w:space="0" w:color="auto"/>
        <w:right w:val="none" w:sz="0" w:space="0" w:color="auto"/>
      </w:divBdr>
      <w:divsChild>
        <w:div w:id="1551529846">
          <w:marLeft w:val="0"/>
          <w:marRight w:val="0"/>
          <w:marTop w:val="0"/>
          <w:marBottom w:val="0"/>
          <w:divBdr>
            <w:top w:val="none" w:sz="0" w:space="0" w:color="auto"/>
            <w:left w:val="none" w:sz="0" w:space="0" w:color="auto"/>
            <w:bottom w:val="none" w:sz="0" w:space="0" w:color="auto"/>
            <w:right w:val="none" w:sz="0" w:space="0" w:color="auto"/>
          </w:divBdr>
        </w:div>
      </w:divsChild>
    </w:div>
    <w:div w:id="781806547">
      <w:bodyDiv w:val="1"/>
      <w:marLeft w:val="0"/>
      <w:marRight w:val="0"/>
      <w:marTop w:val="0"/>
      <w:marBottom w:val="0"/>
      <w:divBdr>
        <w:top w:val="none" w:sz="0" w:space="0" w:color="auto"/>
        <w:left w:val="none" w:sz="0" w:space="0" w:color="auto"/>
        <w:bottom w:val="none" w:sz="0" w:space="0" w:color="auto"/>
        <w:right w:val="none" w:sz="0" w:space="0" w:color="auto"/>
      </w:divBdr>
      <w:divsChild>
        <w:div w:id="417798684">
          <w:marLeft w:val="0"/>
          <w:marRight w:val="0"/>
          <w:marTop w:val="0"/>
          <w:marBottom w:val="0"/>
          <w:divBdr>
            <w:top w:val="none" w:sz="0" w:space="0" w:color="auto"/>
            <w:left w:val="none" w:sz="0" w:space="0" w:color="auto"/>
            <w:bottom w:val="none" w:sz="0" w:space="0" w:color="auto"/>
            <w:right w:val="none" w:sz="0" w:space="0" w:color="auto"/>
          </w:divBdr>
          <w:divsChild>
            <w:div w:id="1411270692">
              <w:marLeft w:val="0"/>
              <w:marRight w:val="0"/>
              <w:marTop w:val="0"/>
              <w:marBottom w:val="0"/>
              <w:divBdr>
                <w:top w:val="none" w:sz="0" w:space="0" w:color="auto"/>
                <w:left w:val="none" w:sz="0" w:space="0" w:color="auto"/>
                <w:bottom w:val="none" w:sz="0" w:space="0" w:color="auto"/>
                <w:right w:val="none" w:sz="0" w:space="0" w:color="auto"/>
              </w:divBdr>
              <w:divsChild>
                <w:div w:id="163120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021448">
      <w:bodyDiv w:val="1"/>
      <w:marLeft w:val="0"/>
      <w:marRight w:val="0"/>
      <w:marTop w:val="0"/>
      <w:marBottom w:val="0"/>
      <w:divBdr>
        <w:top w:val="none" w:sz="0" w:space="0" w:color="auto"/>
        <w:left w:val="none" w:sz="0" w:space="0" w:color="auto"/>
        <w:bottom w:val="none" w:sz="0" w:space="0" w:color="auto"/>
        <w:right w:val="none" w:sz="0" w:space="0" w:color="auto"/>
      </w:divBdr>
      <w:divsChild>
        <w:div w:id="72822201">
          <w:marLeft w:val="0"/>
          <w:marRight w:val="0"/>
          <w:marTop w:val="0"/>
          <w:marBottom w:val="0"/>
          <w:divBdr>
            <w:top w:val="none" w:sz="0" w:space="0" w:color="auto"/>
            <w:left w:val="none" w:sz="0" w:space="0" w:color="auto"/>
            <w:bottom w:val="none" w:sz="0" w:space="0" w:color="auto"/>
            <w:right w:val="none" w:sz="0" w:space="0" w:color="auto"/>
          </w:divBdr>
          <w:divsChild>
            <w:div w:id="390008413">
              <w:marLeft w:val="0"/>
              <w:marRight w:val="0"/>
              <w:marTop w:val="0"/>
              <w:marBottom w:val="0"/>
              <w:divBdr>
                <w:top w:val="none" w:sz="0" w:space="0" w:color="auto"/>
                <w:left w:val="none" w:sz="0" w:space="0" w:color="auto"/>
                <w:bottom w:val="none" w:sz="0" w:space="0" w:color="auto"/>
                <w:right w:val="none" w:sz="0" w:space="0" w:color="auto"/>
              </w:divBdr>
              <w:divsChild>
                <w:div w:id="183089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125267">
      <w:bodyDiv w:val="1"/>
      <w:marLeft w:val="0"/>
      <w:marRight w:val="0"/>
      <w:marTop w:val="0"/>
      <w:marBottom w:val="0"/>
      <w:divBdr>
        <w:top w:val="none" w:sz="0" w:space="0" w:color="auto"/>
        <w:left w:val="none" w:sz="0" w:space="0" w:color="auto"/>
        <w:bottom w:val="none" w:sz="0" w:space="0" w:color="auto"/>
        <w:right w:val="none" w:sz="0" w:space="0" w:color="auto"/>
      </w:divBdr>
      <w:divsChild>
        <w:div w:id="1486822774">
          <w:marLeft w:val="0"/>
          <w:marRight w:val="0"/>
          <w:marTop w:val="0"/>
          <w:marBottom w:val="48"/>
          <w:divBdr>
            <w:top w:val="none" w:sz="0" w:space="0" w:color="auto"/>
            <w:left w:val="none" w:sz="0" w:space="0" w:color="auto"/>
            <w:bottom w:val="none" w:sz="0" w:space="0" w:color="auto"/>
            <w:right w:val="none" w:sz="0" w:space="0" w:color="auto"/>
          </w:divBdr>
          <w:divsChild>
            <w:div w:id="230427568">
              <w:marLeft w:val="1200"/>
              <w:marRight w:val="0"/>
              <w:marTop w:val="0"/>
              <w:marBottom w:val="0"/>
              <w:divBdr>
                <w:top w:val="none" w:sz="0" w:space="0" w:color="auto"/>
                <w:left w:val="none" w:sz="0" w:space="0" w:color="auto"/>
                <w:bottom w:val="none" w:sz="0" w:space="0" w:color="auto"/>
                <w:right w:val="none" w:sz="0" w:space="0" w:color="auto"/>
              </w:divBdr>
              <w:divsChild>
                <w:div w:id="1201477357">
                  <w:marLeft w:val="0"/>
                  <w:marRight w:val="0"/>
                  <w:marTop w:val="0"/>
                  <w:marBottom w:val="0"/>
                  <w:divBdr>
                    <w:top w:val="none" w:sz="0" w:space="0" w:color="auto"/>
                    <w:left w:val="none" w:sz="0" w:space="0" w:color="auto"/>
                    <w:bottom w:val="none" w:sz="0" w:space="0" w:color="auto"/>
                    <w:right w:val="none" w:sz="0" w:space="0" w:color="auto"/>
                  </w:divBdr>
                  <w:divsChild>
                    <w:div w:id="2111966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5741570">
      <w:bodyDiv w:val="1"/>
      <w:marLeft w:val="0"/>
      <w:marRight w:val="0"/>
      <w:marTop w:val="0"/>
      <w:marBottom w:val="0"/>
      <w:divBdr>
        <w:top w:val="none" w:sz="0" w:space="0" w:color="auto"/>
        <w:left w:val="none" w:sz="0" w:space="0" w:color="auto"/>
        <w:bottom w:val="none" w:sz="0" w:space="0" w:color="auto"/>
        <w:right w:val="none" w:sz="0" w:space="0" w:color="auto"/>
      </w:divBdr>
      <w:divsChild>
        <w:div w:id="8341055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jpe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microsoft.com/office/2011/relationships/people" Target="people.xml"/><Relationship Id="rId10" Type="http://schemas.openxmlformats.org/officeDocument/2006/relationships/image" Target="media/image2.jpe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0B8440-1216-4E88-9670-039011AB7B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4</Pages>
  <Words>2101</Words>
  <Characters>11978</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 Qin Di</dc:creator>
  <cp:keywords/>
  <dc:description/>
  <cp:lastModifiedBy>Soh Kai Yiing</cp:lastModifiedBy>
  <cp:revision>5</cp:revision>
  <cp:lastPrinted>2019-01-01T06:08:00Z</cp:lastPrinted>
  <dcterms:created xsi:type="dcterms:W3CDTF">2019-01-01T06:08:00Z</dcterms:created>
  <dcterms:modified xsi:type="dcterms:W3CDTF">2019-01-07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